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sdt>
      <w:sdtPr>
        <w:rPr>
          <w:rFonts w:eastAsiaTheme="minorHAnsi"/>
        </w:rPr>
        <w:id w:val="1392083717"/>
        <w:docPartObj>
          <w:docPartGallery w:val="Cover Pages"/>
          <w:docPartUnique/>
        </w:docPartObj>
      </w:sdtPr>
      <w:sdtEndPr>
        <w:rPr>
          <w:rFonts w:eastAsiaTheme="minorEastAsia"/>
        </w:rPr>
      </w:sdtEndPr>
      <w:sdtContent>
        <w:p w14:paraId="64B7C0BF" w14:textId="77777777" w:rsidR="00077D68" w:rsidRDefault="00110721">
          <w:pPr>
            <w:pStyle w:val="Sansinterligne"/>
          </w:pPr>
          <w:r>
            <w:rPr>
              <w:noProof/>
              <w:lang w:eastAsia="fr-CH"/>
            </w:rPr>
            <w:drawing>
              <wp:anchor distT="0" distB="0" distL="114300" distR="114300" simplePos="0" relativeHeight="251655680" behindDoc="0" locked="0" layoutInCell="1" allowOverlap="1" wp14:anchorId="1C10D70A" wp14:editId="4D166795">
                <wp:simplePos x="0" y="0"/>
                <wp:positionH relativeFrom="column">
                  <wp:posOffset>-314325</wp:posOffset>
                </wp:positionH>
                <wp:positionV relativeFrom="paragraph">
                  <wp:posOffset>-679475</wp:posOffset>
                </wp:positionV>
                <wp:extent cx="2456121" cy="1381360"/>
                <wp:effectExtent l="0" t="0" r="0" b="0"/>
                <wp:wrapNone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logoEMF-2018.png"/>
                        <pic:cNvPicPr/>
                      </pic:nvPicPr>
                      <pic:blipFill>
                        <a:blip r:embed="rId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56121" cy="13813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1006E8">
            <w:rPr>
              <w:noProof/>
              <w:lang w:eastAsia="fr-CH"/>
            </w:rPr>
            <mc:AlternateContent>
              <mc:Choice Requires="wpg">
                <w:drawing>
                  <wp:anchor distT="0" distB="0" distL="114300" distR="114300" simplePos="0" relativeHeight="251656704" behindDoc="1" locked="0" layoutInCell="1" allowOverlap="1" wp14:anchorId="6F90ADDF" wp14:editId="1C6B2FB0">
                    <wp:simplePos x="0" y="0"/>
                    <mc:AlternateContent>
                      <mc:Choice Requires="wp14">
                        <wp:positionH relativeFrom="page">
                          <wp14:pctPosHOffset>4000</wp14:pctPosHOffset>
                        </wp:positionH>
                      </mc:Choice>
                      <mc:Fallback>
                        <wp:positionH relativeFrom="page">
                          <wp:posOffset>302260</wp:posOffset>
                        </wp:positionH>
                      </mc:Fallback>
                    </mc:AlternateContent>
                    <wp:positionV relativeFrom="page">
                      <wp:align>center</wp:align>
                    </wp:positionV>
                    <wp:extent cx="2487295" cy="10149840"/>
                    <wp:effectExtent l="0" t="0" r="0" b="0"/>
                    <wp:wrapNone/>
                    <wp:docPr id="7" name="Group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>
                            <a:xfrm>
                              <a:off x="0" y="0"/>
                              <a:ext cx="2487295" cy="10149840"/>
                              <a:chOff x="0" y="0"/>
                              <a:chExt cx="2194560" cy="9125712"/>
                            </a:xfrm>
                          </wpg:grpSpPr>
                          <wps:wsp>
                            <wps:cNvPr id="8" name="Rectangle 3"/>
                            <wps:cNvSpPr/>
                            <wps:spPr>
                              <a:xfrm>
                                <a:off x="0" y="0"/>
                                <a:ext cx="194535" cy="9125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Pentagone 4"/>
                            <wps:cNvSpPr/>
                            <wps:spPr>
                              <a:xfrm>
                                <a:off x="0" y="1466850"/>
                                <a:ext cx="2194560" cy="552055"/>
                              </a:xfrm>
                              <a:prstGeom prst="homePlate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F8858C5" w14:textId="77777777" w:rsidR="00E26A5D" w:rsidRPr="002172E3" w:rsidRDefault="00E26A5D" w:rsidP="00AA2E4C">
                                  <w:pPr>
                                    <w:pStyle w:val="Sansinterligne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  <w:lang w:val="de-CH"/>
                                    </w:rPr>
                                  </w:pPr>
                                  <w:r w:rsidRPr="002172E3"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  <w:lang w:val="de-CH"/>
                                    </w:rPr>
                                    <w:t xml:space="preserve">    ELECTRONICIEN/NE CFC</w:t>
                                  </w:r>
                                  <w:r w:rsidRPr="002172E3"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  <w:lang w:val="de-CH"/>
                                    </w:rPr>
                                    <w:br/>
                                    <w:t xml:space="preserve">    ELEKTRONIKER/IN-EFZ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0" rIns="18288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" name="Groupe 5"/>
                            <wpg:cNvGrpSpPr/>
                            <wpg:grpSpPr>
                              <a:xfrm>
                                <a:off x="76200" y="4210050"/>
                                <a:ext cx="2057400" cy="4910328"/>
                                <a:chOff x="80645" y="4211812"/>
                                <a:chExt cx="1306273" cy="3121026"/>
                              </a:xfrm>
                            </wpg:grpSpPr>
                            <wpg:grpSp>
                              <wpg:cNvPr id="11" name="Groupe 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1062" y="4211812"/>
                                  <a:ext cx="1047750" cy="3121026"/>
                                  <a:chOff x="141062" y="4211812"/>
                                  <a:chExt cx="1047750" cy="3121026"/>
                                </a:xfrm>
                              </wpg:grpSpPr>
                              <wps:wsp>
                                <wps:cNvPr id="20" name="Forme libre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9662" y="6216825"/>
                                    <a:ext cx="193675" cy="698500"/>
                                  </a:xfrm>
                                  <a:custGeom>
                                    <a:avLst/>
                                    <a:gdLst>
                                      <a:gd name="T0" fmla="*/ 0 w 122"/>
                                      <a:gd name="T1" fmla="*/ 0 h 440"/>
                                      <a:gd name="T2" fmla="*/ 39 w 122"/>
                                      <a:gd name="T3" fmla="*/ 152 h 440"/>
                                      <a:gd name="T4" fmla="*/ 84 w 122"/>
                                      <a:gd name="T5" fmla="*/ 304 h 440"/>
                                      <a:gd name="T6" fmla="*/ 122 w 122"/>
                                      <a:gd name="T7" fmla="*/ 417 h 440"/>
                                      <a:gd name="T8" fmla="*/ 122 w 122"/>
                                      <a:gd name="T9" fmla="*/ 440 h 440"/>
                                      <a:gd name="T10" fmla="*/ 76 w 122"/>
                                      <a:gd name="T11" fmla="*/ 306 h 440"/>
                                      <a:gd name="T12" fmla="*/ 39 w 122"/>
                                      <a:gd name="T13" fmla="*/ 180 h 440"/>
                                      <a:gd name="T14" fmla="*/ 6 w 122"/>
                                      <a:gd name="T15" fmla="*/ 53 h 440"/>
                                      <a:gd name="T16" fmla="*/ 0 w 122"/>
                                      <a:gd name="T17" fmla="*/ 0 h 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2" h="440">
                                        <a:moveTo>
                                          <a:pt x="0" y="0"/>
                                        </a:moveTo>
                                        <a:lnTo>
                                          <a:pt x="39" y="152"/>
                                        </a:lnTo>
                                        <a:lnTo>
                                          <a:pt x="84" y="304"/>
                                        </a:lnTo>
                                        <a:lnTo>
                                          <a:pt x="122" y="417"/>
                                        </a:lnTo>
                                        <a:lnTo>
                                          <a:pt x="122" y="440"/>
                                        </a:lnTo>
                                        <a:lnTo>
                                          <a:pt x="76" y="306"/>
                                        </a:lnTo>
                                        <a:lnTo>
                                          <a:pt x="39" y="180"/>
                                        </a:lnTo>
                                        <a:lnTo>
                                          <a:pt x="6" y="5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1" name="Forme libre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2862" y="6905800"/>
                                    <a:ext cx="184150" cy="427038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0 h 269"/>
                                      <a:gd name="T2" fmla="*/ 8 w 116"/>
                                      <a:gd name="T3" fmla="*/ 19 h 269"/>
                                      <a:gd name="T4" fmla="*/ 37 w 116"/>
                                      <a:gd name="T5" fmla="*/ 93 h 269"/>
                                      <a:gd name="T6" fmla="*/ 67 w 116"/>
                                      <a:gd name="T7" fmla="*/ 167 h 269"/>
                                      <a:gd name="T8" fmla="*/ 116 w 116"/>
                                      <a:gd name="T9" fmla="*/ 269 h 269"/>
                                      <a:gd name="T10" fmla="*/ 108 w 116"/>
                                      <a:gd name="T11" fmla="*/ 269 h 269"/>
                                      <a:gd name="T12" fmla="*/ 60 w 116"/>
                                      <a:gd name="T13" fmla="*/ 169 h 269"/>
                                      <a:gd name="T14" fmla="*/ 30 w 116"/>
                                      <a:gd name="T15" fmla="*/ 98 h 269"/>
                                      <a:gd name="T16" fmla="*/ 1 w 116"/>
                                      <a:gd name="T17" fmla="*/ 25 h 269"/>
                                      <a:gd name="T18" fmla="*/ 0 w 116"/>
                                      <a:gd name="T19" fmla="*/ 0 h 2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6" h="269">
                                        <a:moveTo>
                                          <a:pt x="0" y="0"/>
                                        </a:moveTo>
                                        <a:lnTo>
                                          <a:pt x="8" y="19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67" y="167"/>
                                        </a:lnTo>
                                        <a:lnTo>
                                          <a:pt x="116" y="269"/>
                                        </a:lnTo>
                                        <a:lnTo>
                                          <a:pt x="108" y="269"/>
                                        </a:lnTo>
                                        <a:lnTo>
                                          <a:pt x="60" y="169"/>
                                        </a:lnTo>
                                        <a:lnTo>
                                          <a:pt x="30" y="98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2" name="Forme libre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1062" y="4211812"/>
                                    <a:ext cx="222250" cy="2019300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0 h 1272"/>
                                      <a:gd name="T2" fmla="*/ 0 w 140"/>
                                      <a:gd name="T3" fmla="*/ 0 h 1272"/>
                                      <a:gd name="T4" fmla="*/ 1 w 140"/>
                                      <a:gd name="T5" fmla="*/ 79 h 1272"/>
                                      <a:gd name="T6" fmla="*/ 3 w 140"/>
                                      <a:gd name="T7" fmla="*/ 159 h 1272"/>
                                      <a:gd name="T8" fmla="*/ 12 w 140"/>
                                      <a:gd name="T9" fmla="*/ 317 h 1272"/>
                                      <a:gd name="T10" fmla="*/ 23 w 140"/>
                                      <a:gd name="T11" fmla="*/ 476 h 1272"/>
                                      <a:gd name="T12" fmla="*/ 39 w 140"/>
                                      <a:gd name="T13" fmla="*/ 634 h 1272"/>
                                      <a:gd name="T14" fmla="*/ 58 w 140"/>
                                      <a:gd name="T15" fmla="*/ 792 h 1272"/>
                                      <a:gd name="T16" fmla="*/ 83 w 140"/>
                                      <a:gd name="T17" fmla="*/ 948 h 1272"/>
                                      <a:gd name="T18" fmla="*/ 107 w 140"/>
                                      <a:gd name="T19" fmla="*/ 1086 h 1272"/>
                                      <a:gd name="T20" fmla="*/ 135 w 140"/>
                                      <a:gd name="T21" fmla="*/ 1223 h 1272"/>
                                      <a:gd name="T22" fmla="*/ 140 w 140"/>
                                      <a:gd name="T23" fmla="*/ 1272 h 1272"/>
                                      <a:gd name="T24" fmla="*/ 138 w 140"/>
                                      <a:gd name="T25" fmla="*/ 1262 h 1272"/>
                                      <a:gd name="T26" fmla="*/ 105 w 140"/>
                                      <a:gd name="T27" fmla="*/ 1106 h 1272"/>
                                      <a:gd name="T28" fmla="*/ 77 w 140"/>
                                      <a:gd name="T29" fmla="*/ 949 h 1272"/>
                                      <a:gd name="T30" fmla="*/ 53 w 140"/>
                                      <a:gd name="T31" fmla="*/ 792 h 1272"/>
                                      <a:gd name="T32" fmla="*/ 35 w 140"/>
                                      <a:gd name="T33" fmla="*/ 634 h 1272"/>
                                      <a:gd name="T34" fmla="*/ 20 w 140"/>
                                      <a:gd name="T35" fmla="*/ 476 h 1272"/>
                                      <a:gd name="T36" fmla="*/ 9 w 140"/>
                                      <a:gd name="T37" fmla="*/ 317 h 1272"/>
                                      <a:gd name="T38" fmla="*/ 2 w 140"/>
                                      <a:gd name="T39" fmla="*/ 159 h 1272"/>
                                      <a:gd name="T40" fmla="*/ 0 w 140"/>
                                      <a:gd name="T41" fmla="*/ 79 h 1272"/>
                                      <a:gd name="T42" fmla="*/ 0 w 140"/>
                                      <a:gd name="T43" fmla="*/ 0 h 12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40" h="1272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79"/>
                                        </a:lnTo>
                                        <a:lnTo>
                                          <a:pt x="3" y="159"/>
                                        </a:lnTo>
                                        <a:lnTo>
                                          <a:pt x="12" y="317"/>
                                        </a:lnTo>
                                        <a:lnTo>
                                          <a:pt x="23" y="476"/>
                                        </a:lnTo>
                                        <a:lnTo>
                                          <a:pt x="39" y="634"/>
                                        </a:lnTo>
                                        <a:lnTo>
                                          <a:pt x="58" y="792"/>
                                        </a:lnTo>
                                        <a:lnTo>
                                          <a:pt x="83" y="948"/>
                                        </a:lnTo>
                                        <a:lnTo>
                                          <a:pt x="107" y="1086"/>
                                        </a:lnTo>
                                        <a:lnTo>
                                          <a:pt x="135" y="1223"/>
                                        </a:lnTo>
                                        <a:lnTo>
                                          <a:pt x="140" y="1272"/>
                                        </a:lnTo>
                                        <a:lnTo>
                                          <a:pt x="138" y="1262"/>
                                        </a:lnTo>
                                        <a:lnTo>
                                          <a:pt x="105" y="1106"/>
                                        </a:lnTo>
                                        <a:lnTo>
                                          <a:pt x="77" y="949"/>
                                        </a:lnTo>
                                        <a:lnTo>
                                          <a:pt x="53" y="792"/>
                                        </a:lnTo>
                                        <a:lnTo>
                                          <a:pt x="35" y="634"/>
                                        </a:lnTo>
                                        <a:lnTo>
                                          <a:pt x="20" y="476"/>
                                        </a:lnTo>
                                        <a:lnTo>
                                          <a:pt x="9" y="317"/>
                                        </a:lnTo>
                                        <a:lnTo>
                                          <a:pt x="2" y="159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3" name="Forme libre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087" y="4861100"/>
                                    <a:ext cx="71438" cy="1355725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0 h 854"/>
                                      <a:gd name="T2" fmla="*/ 45 w 45"/>
                                      <a:gd name="T3" fmla="*/ 0 h 854"/>
                                      <a:gd name="T4" fmla="*/ 35 w 45"/>
                                      <a:gd name="T5" fmla="*/ 66 h 854"/>
                                      <a:gd name="T6" fmla="*/ 26 w 45"/>
                                      <a:gd name="T7" fmla="*/ 133 h 854"/>
                                      <a:gd name="T8" fmla="*/ 14 w 45"/>
                                      <a:gd name="T9" fmla="*/ 267 h 854"/>
                                      <a:gd name="T10" fmla="*/ 6 w 45"/>
                                      <a:gd name="T11" fmla="*/ 401 h 854"/>
                                      <a:gd name="T12" fmla="*/ 3 w 45"/>
                                      <a:gd name="T13" fmla="*/ 534 h 854"/>
                                      <a:gd name="T14" fmla="*/ 6 w 45"/>
                                      <a:gd name="T15" fmla="*/ 669 h 854"/>
                                      <a:gd name="T16" fmla="*/ 14 w 45"/>
                                      <a:gd name="T17" fmla="*/ 803 h 854"/>
                                      <a:gd name="T18" fmla="*/ 18 w 45"/>
                                      <a:gd name="T19" fmla="*/ 854 h 854"/>
                                      <a:gd name="T20" fmla="*/ 18 w 45"/>
                                      <a:gd name="T21" fmla="*/ 851 h 854"/>
                                      <a:gd name="T22" fmla="*/ 9 w 45"/>
                                      <a:gd name="T23" fmla="*/ 814 h 854"/>
                                      <a:gd name="T24" fmla="*/ 8 w 45"/>
                                      <a:gd name="T25" fmla="*/ 803 h 854"/>
                                      <a:gd name="T26" fmla="*/ 1 w 45"/>
                                      <a:gd name="T27" fmla="*/ 669 h 854"/>
                                      <a:gd name="T28" fmla="*/ 0 w 45"/>
                                      <a:gd name="T29" fmla="*/ 534 h 854"/>
                                      <a:gd name="T30" fmla="*/ 3 w 45"/>
                                      <a:gd name="T31" fmla="*/ 401 h 854"/>
                                      <a:gd name="T32" fmla="*/ 12 w 45"/>
                                      <a:gd name="T33" fmla="*/ 267 h 854"/>
                                      <a:gd name="T34" fmla="*/ 25 w 45"/>
                                      <a:gd name="T35" fmla="*/ 132 h 854"/>
                                      <a:gd name="T36" fmla="*/ 34 w 45"/>
                                      <a:gd name="T37" fmla="*/ 66 h 854"/>
                                      <a:gd name="T38" fmla="*/ 45 w 45"/>
                                      <a:gd name="T39" fmla="*/ 0 h 8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854">
                                        <a:moveTo>
                                          <a:pt x="45" y="0"/>
                                        </a:moveTo>
                                        <a:lnTo>
                                          <a:pt x="45" y="0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26" y="133"/>
                                        </a:lnTo>
                                        <a:lnTo>
                                          <a:pt x="14" y="267"/>
                                        </a:lnTo>
                                        <a:lnTo>
                                          <a:pt x="6" y="401"/>
                                        </a:lnTo>
                                        <a:lnTo>
                                          <a:pt x="3" y="534"/>
                                        </a:lnTo>
                                        <a:lnTo>
                                          <a:pt x="6" y="669"/>
                                        </a:lnTo>
                                        <a:lnTo>
                                          <a:pt x="14" y="803"/>
                                        </a:lnTo>
                                        <a:lnTo>
                                          <a:pt x="18" y="854"/>
                                        </a:lnTo>
                                        <a:lnTo>
                                          <a:pt x="18" y="851"/>
                                        </a:lnTo>
                                        <a:lnTo>
                                          <a:pt x="9" y="814"/>
                                        </a:lnTo>
                                        <a:lnTo>
                                          <a:pt x="8" y="803"/>
                                        </a:lnTo>
                                        <a:lnTo>
                                          <a:pt x="1" y="669"/>
                                        </a:lnTo>
                                        <a:lnTo>
                                          <a:pt x="0" y="534"/>
                                        </a:lnTo>
                                        <a:lnTo>
                                          <a:pt x="3" y="401"/>
                                        </a:lnTo>
                                        <a:lnTo>
                                          <a:pt x="12" y="267"/>
                                        </a:lnTo>
                                        <a:lnTo>
                                          <a:pt x="25" y="132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4" name="Forme libre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312" y="6231112"/>
                                    <a:ext cx="244475" cy="998538"/>
                                  </a:xfrm>
                                  <a:custGeom>
                                    <a:avLst/>
                                    <a:gdLst>
                                      <a:gd name="T0" fmla="*/ 0 w 154"/>
                                      <a:gd name="T1" fmla="*/ 0 h 629"/>
                                      <a:gd name="T2" fmla="*/ 10 w 154"/>
                                      <a:gd name="T3" fmla="*/ 44 h 629"/>
                                      <a:gd name="T4" fmla="*/ 21 w 154"/>
                                      <a:gd name="T5" fmla="*/ 126 h 629"/>
                                      <a:gd name="T6" fmla="*/ 34 w 154"/>
                                      <a:gd name="T7" fmla="*/ 207 h 629"/>
                                      <a:gd name="T8" fmla="*/ 53 w 154"/>
                                      <a:gd name="T9" fmla="*/ 293 h 629"/>
                                      <a:gd name="T10" fmla="*/ 75 w 154"/>
                                      <a:gd name="T11" fmla="*/ 380 h 629"/>
                                      <a:gd name="T12" fmla="*/ 100 w 154"/>
                                      <a:gd name="T13" fmla="*/ 466 h 629"/>
                                      <a:gd name="T14" fmla="*/ 120 w 154"/>
                                      <a:gd name="T15" fmla="*/ 521 h 629"/>
                                      <a:gd name="T16" fmla="*/ 141 w 154"/>
                                      <a:gd name="T17" fmla="*/ 576 h 629"/>
                                      <a:gd name="T18" fmla="*/ 152 w 154"/>
                                      <a:gd name="T19" fmla="*/ 618 h 629"/>
                                      <a:gd name="T20" fmla="*/ 154 w 154"/>
                                      <a:gd name="T21" fmla="*/ 629 h 629"/>
                                      <a:gd name="T22" fmla="*/ 140 w 154"/>
                                      <a:gd name="T23" fmla="*/ 595 h 629"/>
                                      <a:gd name="T24" fmla="*/ 115 w 154"/>
                                      <a:gd name="T25" fmla="*/ 532 h 629"/>
                                      <a:gd name="T26" fmla="*/ 93 w 154"/>
                                      <a:gd name="T27" fmla="*/ 468 h 629"/>
                                      <a:gd name="T28" fmla="*/ 67 w 154"/>
                                      <a:gd name="T29" fmla="*/ 383 h 629"/>
                                      <a:gd name="T30" fmla="*/ 47 w 154"/>
                                      <a:gd name="T31" fmla="*/ 295 h 629"/>
                                      <a:gd name="T32" fmla="*/ 28 w 154"/>
                                      <a:gd name="T33" fmla="*/ 207 h 629"/>
                                      <a:gd name="T34" fmla="*/ 12 w 154"/>
                                      <a:gd name="T35" fmla="*/ 104 h 629"/>
                                      <a:gd name="T36" fmla="*/ 0 w 154"/>
                                      <a:gd name="T37" fmla="*/ 0 h 6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4" h="629">
                                        <a:moveTo>
                                          <a:pt x="0" y="0"/>
                                        </a:moveTo>
                                        <a:lnTo>
                                          <a:pt x="10" y="44"/>
                                        </a:lnTo>
                                        <a:lnTo>
                                          <a:pt x="21" y="126"/>
                                        </a:lnTo>
                                        <a:lnTo>
                                          <a:pt x="34" y="207"/>
                                        </a:lnTo>
                                        <a:lnTo>
                                          <a:pt x="53" y="293"/>
                                        </a:lnTo>
                                        <a:lnTo>
                                          <a:pt x="75" y="380"/>
                                        </a:lnTo>
                                        <a:lnTo>
                                          <a:pt x="100" y="466"/>
                                        </a:lnTo>
                                        <a:lnTo>
                                          <a:pt x="120" y="521"/>
                                        </a:lnTo>
                                        <a:lnTo>
                                          <a:pt x="141" y="576"/>
                                        </a:lnTo>
                                        <a:lnTo>
                                          <a:pt x="152" y="618"/>
                                        </a:lnTo>
                                        <a:lnTo>
                                          <a:pt x="154" y="629"/>
                                        </a:lnTo>
                                        <a:lnTo>
                                          <a:pt x="140" y="595"/>
                                        </a:lnTo>
                                        <a:lnTo>
                                          <a:pt x="115" y="532"/>
                                        </a:lnTo>
                                        <a:lnTo>
                                          <a:pt x="93" y="468"/>
                                        </a:lnTo>
                                        <a:lnTo>
                                          <a:pt x="67" y="383"/>
                                        </a:lnTo>
                                        <a:lnTo>
                                          <a:pt x="47" y="295"/>
                                        </a:lnTo>
                                        <a:lnTo>
                                          <a:pt x="28" y="207"/>
                                        </a:lnTo>
                                        <a:lnTo>
                                          <a:pt x="12" y="10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5" name="Forme libre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487" y="7223300"/>
                                    <a:ext cx="52388" cy="109538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69"/>
                                      <a:gd name="T2" fmla="*/ 33 w 33"/>
                                      <a:gd name="T3" fmla="*/ 69 h 69"/>
                                      <a:gd name="T4" fmla="*/ 24 w 33"/>
                                      <a:gd name="T5" fmla="*/ 69 h 69"/>
                                      <a:gd name="T6" fmla="*/ 12 w 33"/>
                                      <a:gd name="T7" fmla="*/ 35 h 69"/>
                                      <a:gd name="T8" fmla="*/ 0 w 33"/>
                                      <a:gd name="T9" fmla="*/ 0 h 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69">
                                        <a:moveTo>
                                          <a:pt x="0" y="0"/>
                                        </a:moveTo>
                                        <a:lnTo>
                                          <a:pt x="33" y="69"/>
                                        </a:lnTo>
                                        <a:lnTo>
                                          <a:pt x="24" y="69"/>
                                        </a:lnTo>
                                        <a:lnTo>
                                          <a:pt x="12" y="3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6" name="Forme libre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5374" y="6153325"/>
                                    <a:ext cx="23813" cy="147638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3"/>
                                      <a:gd name="T2" fmla="*/ 9 w 15"/>
                                      <a:gd name="T3" fmla="*/ 37 h 93"/>
                                      <a:gd name="T4" fmla="*/ 9 w 15"/>
                                      <a:gd name="T5" fmla="*/ 40 h 93"/>
                                      <a:gd name="T6" fmla="*/ 15 w 15"/>
                                      <a:gd name="T7" fmla="*/ 93 h 93"/>
                                      <a:gd name="T8" fmla="*/ 5 w 15"/>
                                      <a:gd name="T9" fmla="*/ 49 h 93"/>
                                      <a:gd name="T10" fmla="*/ 0 w 15"/>
                                      <a:gd name="T11" fmla="*/ 0 h 9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3">
                                        <a:moveTo>
                                          <a:pt x="0" y="0"/>
                                        </a:moveTo>
                                        <a:lnTo>
                                          <a:pt x="9" y="37"/>
                                        </a:lnTo>
                                        <a:lnTo>
                                          <a:pt x="9" y="40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5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7" name="Forme libre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5689775"/>
                                    <a:ext cx="625475" cy="1216025"/>
                                  </a:xfrm>
                                  <a:custGeom>
                                    <a:avLst/>
                                    <a:gdLst>
                                      <a:gd name="T0" fmla="*/ 394 w 394"/>
                                      <a:gd name="T1" fmla="*/ 0 h 766"/>
                                      <a:gd name="T2" fmla="*/ 394 w 394"/>
                                      <a:gd name="T3" fmla="*/ 0 h 766"/>
                                      <a:gd name="T4" fmla="*/ 356 w 394"/>
                                      <a:gd name="T5" fmla="*/ 38 h 766"/>
                                      <a:gd name="T6" fmla="*/ 319 w 394"/>
                                      <a:gd name="T7" fmla="*/ 77 h 766"/>
                                      <a:gd name="T8" fmla="*/ 284 w 394"/>
                                      <a:gd name="T9" fmla="*/ 117 h 766"/>
                                      <a:gd name="T10" fmla="*/ 249 w 394"/>
                                      <a:gd name="T11" fmla="*/ 160 h 766"/>
                                      <a:gd name="T12" fmla="*/ 207 w 394"/>
                                      <a:gd name="T13" fmla="*/ 218 h 766"/>
                                      <a:gd name="T14" fmla="*/ 168 w 394"/>
                                      <a:gd name="T15" fmla="*/ 276 h 766"/>
                                      <a:gd name="T16" fmla="*/ 131 w 394"/>
                                      <a:gd name="T17" fmla="*/ 339 h 766"/>
                                      <a:gd name="T18" fmla="*/ 98 w 394"/>
                                      <a:gd name="T19" fmla="*/ 402 h 766"/>
                                      <a:gd name="T20" fmla="*/ 69 w 394"/>
                                      <a:gd name="T21" fmla="*/ 467 h 766"/>
                                      <a:gd name="T22" fmla="*/ 45 w 394"/>
                                      <a:gd name="T23" fmla="*/ 535 h 766"/>
                                      <a:gd name="T24" fmla="*/ 26 w 394"/>
                                      <a:gd name="T25" fmla="*/ 604 h 766"/>
                                      <a:gd name="T26" fmla="*/ 14 w 394"/>
                                      <a:gd name="T27" fmla="*/ 673 h 766"/>
                                      <a:gd name="T28" fmla="*/ 7 w 394"/>
                                      <a:gd name="T29" fmla="*/ 746 h 766"/>
                                      <a:gd name="T30" fmla="*/ 6 w 394"/>
                                      <a:gd name="T31" fmla="*/ 766 h 766"/>
                                      <a:gd name="T32" fmla="*/ 0 w 394"/>
                                      <a:gd name="T33" fmla="*/ 749 h 766"/>
                                      <a:gd name="T34" fmla="*/ 1 w 394"/>
                                      <a:gd name="T35" fmla="*/ 744 h 766"/>
                                      <a:gd name="T36" fmla="*/ 7 w 394"/>
                                      <a:gd name="T37" fmla="*/ 673 h 766"/>
                                      <a:gd name="T38" fmla="*/ 21 w 394"/>
                                      <a:gd name="T39" fmla="*/ 603 h 766"/>
                                      <a:gd name="T40" fmla="*/ 40 w 394"/>
                                      <a:gd name="T41" fmla="*/ 533 h 766"/>
                                      <a:gd name="T42" fmla="*/ 65 w 394"/>
                                      <a:gd name="T43" fmla="*/ 466 h 766"/>
                                      <a:gd name="T44" fmla="*/ 94 w 394"/>
                                      <a:gd name="T45" fmla="*/ 400 h 766"/>
                                      <a:gd name="T46" fmla="*/ 127 w 394"/>
                                      <a:gd name="T47" fmla="*/ 336 h 766"/>
                                      <a:gd name="T48" fmla="*/ 164 w 394"/>
                                      <a:gd name="T49" fmla="*/ 275 h 766"/>
                                      <a:gd name="T50" fmla="*/ 204 w 394"/>
                                      <a:gd name="T51" fmla="*/ 215 h 766"/>
                                      <a:gd name="T52" fmla="*/ 248 w 394"/>
                                      <a:gd name="T53" fmla="*/ 158 h 766"/>
                                      <a:gd name="T54" fmla="*/ 282 w 394"/>
                                      <a:gd name="T55" fmla="*/ 116 h 766"/>
                                      <a:gd name="T56" fmla="*/ 318 w 394"/>
                                      <a:gd name="T57" fmla="*/ 76 h 766"/>
                                      <a:gd name="T58" fmla="*/ 354 w 394"/>
                                      <a:gd name="T59" fmla="*/ 37 h 766"/>
                                      <a:gd name="T60" fmla="*/ 394 w 394"/>
                                      <a:gd name="T61" fmla="*/ 0 h 7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94" h="766">
                                        <a:moveTo>
                                          <a:pt x="394" y="0"/>
                                        </a:moveTo>
                                        <a:lnTo>
                                          <a:pt x="394" y="0"/>
                                        </a:lnTo>
                                        <a:lnTo>
                                          <a:pt x="356" y="38"/>
                                        </a:lnTo>
                                        <a:lnTo>
                                          <a:pt x="319" y="77"/>
                                        </a:lnTo>
                                        <a:lnTo>
                                          <a:pt x="284" y="117"/>
                                        </a:lnTo>
                                        <a:lnTo>
                                          <a:pt x="249" y="160"/>
                                        </a:lnTo>
                                        <a:lnTo>
                                          <a:pt x="207" y="218"/>
                                        </a:lnTo>
                                        <a:lnTo>
                                          <a:pt x="168" y="276"/>
                                        </a:lnTo>
                                        <a:lnTo>
                                          <a:pt x="131" y="339"/>
                                        </a:lnTo>
                                        <a:lnTo>
                                          <a:pt x="98" y="402"/>
                                        </a:lnTo>
                                        <a:lnTo>
                                          <a:pt x="69" y="467"/>
                                        </a:lnTo>
                                        <a:lnTo>
                                          <a:pt x="45" y="535"/>
                                        </a:lnTo>
                                        <a:lnTo>
                                          <a:pt x="26" y="604"/>
                                        </a:lnTo>
                                        <a:lnTo>
                                          <a:pt x="14" y="673"/>
                                        </a:lnTo>
                                        <a:lnTo>
                                          <a:pt x="7" y="746"/>
                                        </a:lnTo>
                                        <a:lnTo>
                                          <a:pt x="6" y="766"/>
                                        </a:lnTo>
                                        <a:lnTo>
                                          <a:pt x="0" y="749"/>
                                        </a:lnTo>
                                        <a:lnTo>
                                          <a:pt x="1" y="744"/>
                                        </a:lnTo>
                                        <a:lnTo>
                                          <a:pt x="7" y="673"/>
                                        </a:lnTo>
                                        <a:lnTo>
                                          <a:pt x="21" y="603"/>
                                        </a:lnTo>
                                        <a:lnTo>
                                          <a:pt x="40" y="533"/>
                                        </a:lnTo>
                                        <a:lnTo>
                                          <a:pt x="65" y="466"/>
                                        </a:lnTo>
                                        <a:lnTo>
                                          <a:pt x="94" y="400"/>
                                        </a:lnTo>
                                        <a:lnTo>
                                          <a:pt x="127" y="336"/>
                                        </a:lnTo>
                                        <a:lnTo>
                                          <a:pt x="164" y="275"/>
                                        </a:lnTo>
                                        <a:lnTo>
                                          <a:pt x="204" y="215"/>
                                        </a:lnTo>
                                        <a:lnTo>
                                          <a:pt x="248" y="158"/>
                                        </a:lnTo>
                                        <a:lnTo>
                                          <a:pt x="282" y="116"/>
                                        </a:lnTo>
                                        <a:lnTo>
                                          <a:pt x="318" y="76"/>
                                        </a:lnTo>
                                        <a:lnTo>
                                          <a:pt x="354" y="37"/>
                                        </a:lnTo>
                                        <a:lnTo>
                                          <a:pt x="394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" name="Forme libre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915325"/>
                                    <a:ext cx="57150" cy="307975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94"/>
                                      <a:gd name="T2" fmla="*/ 6 w 36"/>
                                      <a:gd name="T3" fmla="*/ 16 h 194"/>
                                      <a:gd name="T4" fmla="*/ 7 w 36"/>
                                      <a:gd name="T5" fmla="*/ 19 h 194"/>
                                      <a:gd name="T6" fmla="*/ 11 w 36"/>
                                      <a:gd name="T7" fmla="*/ 80 h 194"/>
                                      <a:gd name="T8" fmla="*/ 20 w 36"/>
                                      <a:gd name="T9" fmla="*/ 132 h 194"/>
                                      <a:gd name="T10" fmla="*/ 33 w 36"/>
                                      <a:gd name="T11" fmla="*/ 185 h 194"/>
                                      <a:gd name="T12" fmla="*/ 36 w 36"/>
                                      <a:gd name="T13" fmla="*/ 194 h 194"/>
                                      <a:gd name="T14" fmla="*/ 21 w 36"/>
                                      <a:gd name="T15" fmla="*/ 161 h 194"/>
                                      <a:gd name="T16" fmla="*/ 15 w 36"/>
                                      <a:gd name="T17" fmla="*/ 145 h 194"/>
                                      <a:gd name="T18" fmla="*/ 5 w 36"/>
                                      <a:gd name="T19" fmla="*/ 81 h 194"/>
                                      <a:gd name="T20" fmla="*/ 1 w 36"/>
                                      <a:gd name="T21" fmla="*/ 41 h 194"/>
                                      <a:gd name="T22" fmla="*/ 0 w 36"/>
                                      <a:gd name="T23" fmla="*/ 0 h 1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6" h="194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11" y="80"/>
                                        </a:lnTo>
                                        <a:lnTo>
                                          <a:pt x="20" y="132"/>
                                        </a:lnTo>
                                        <a:lnTo>
                                          <a:pt x="33" y="185"/>
                                        </a:lnTo>
                                        <a:lnTo>
                                          <a:pt x="36" y="194"/>
                                        </a:lnTo>
                                        <a:lnTo>
                                          <a:pt x="21" y="161"/>
                                        </a:lnTo>
                                        <a:lnTo>
                                          <a:pt x="15" y="145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" name="Forme libre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787" y="7229650"/>
                                    <a:ext cx="49213" cy="103188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5"/>
                                      <a:gd name="T2" fmla="*/ 31 w 31"/>
                                      <a:gd name="T3" fmla="*/ 65 h 65"/>
                                      <a:gd name="T4" fmla="*/ 23 w 31"/>
                                      <a:gd name="T5" fmla="*/ 65 h 65"/>
                                      <a:gd name="T6" fmla="*/ 0 w 31"/>
                                      <a:gd name="T7" fmla="*/ 0 h 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5">
                                        <a:moveTo>
                                          <a:pt x="0" y="0"/>
                                        </a:moveTo>
                                        <a:lnTo>
                                          <a:pt x="31" y="65"/>
                                        </a:lnTo>
                                        <a:lnTo>
                                          <a:pt x="23" y="6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" name="Forme libre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878812"/>
                                    <a:ext cx="11113" cy="6667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2"/>
                                      <a:gd name="T2" fmla="*/ 6 w 7"/>
                                      <a:gd name="T3" fmla="*/ 17 h 42"/>
                                      <a:gd name="T4" fmla="*/ 7 w 7"/>
                                      <a:gd name="T5" fmla="*/ 42 h 42"/>
                                      <a:gd name="T6" fmla="*/ 6 w 7"/>
                                      <a:gd name="T7" fmla="*/ 39 h 42"/>
                                      <a:gd name="T8" fmla="*/ 0 w 7"/>
                                      <a:gd name="T9" fmla="*/ 23 h 42"/>
                                      <a:gd name="T10" fmla="*/ 0 w 7"/>
                                      <a:gd name="T11" fmla="*/ 0 h 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2">
                                        <a:moveTo>
                                          <a:pt x="0" y="0"/>
                                        </a:moveTo>
                                        <a:lnTo>
                                          <a:pt x="6" y="17"/>
                                        </a:lnTo>
                                        <a:lnTo>
                                          <a:pt x="7" y="42"/>
                                        </a:lnTo>
                                        <a:lnTo>
                                          <a:pt x="6" y="39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1" name="Forme libre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7149" y="7145512"/>
                                    <a:ext cx="71438" cy="18732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18"/>
                                      <a:gd name="T2" fmla="*/ 6 w 45"/>
                                      <a:gd name="T3" fmla="*/ 16 h 118"/>
                                      <a:gd name="T4" fmla="*/ 21 w 45"/>
                                      <a:gd name="T5" fmla="*/ 49 h 118"/>
                                      <a:gd name="T6" fmla="*/ 33 w 45"/>
                                      <a:gd name="T7" fmla="*/ 84 h 118"/>
                                      <a:gd name="T8" fmla="*/ 45 w 45"/>
                                      <a:gd name="T9" fmla="*/ 118 h 118"/>
                                      <a:gd name="T10" fmla="*/ 44 w 45"/>
                                      <a:gd name="T11" fmla="*/ 118 h 118"/>
                                      <a:gd name="T12" fmla="*/ 13 w 45"/>
                                      <a:gd name="T13" fmla="*/ 53 h 118"/>
                                      <a:gd name="T14" fmla="*/ 11 w 45"/>
                                      <a:gd name="T15" fmla="*/ 42 h 118"/>
                                      <a:gd name="T16" fmla="*/ 0 w 45"/>
                                      <a:gd name="T17" fmla="*/ 0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5" h="118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21" y="49"/>
                                        </a:lnTo>
                                        <a:lnTo>
                                          <a:pt x="33" y="84"/>
                                        </a:lnTo>
                                        <a:lnTo>
                                          <a:pt x="45" y="118"/>
                                        </a:lnTo>
                                        <a:lnTo>
                                          <a:pt x="44" y="118"/>
                                        </a:lnTo>
                                        <a:lnTo>
                                          <a:pt x="13" y="53"/>
                                        </a:lnTo>
                                        <a:lnTo>
                                          <a:pt x="11" y="42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g:grpSp>
                              <wpg:cNvPr id="12" name="Groupe 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0645" y="4826972"/>
                                  <a:ext cx="1306273" cy="2505863"/>
                                  <a:chOff x="80645" y="4649964"/>
                                  <a:chExt cx="874712" cy="1677988"/>
                                </a:xfrm>
                              </wpg:grpSpPr>
                              <wps:wsp>
                                <wps:cNvPr id="13" name="Forme libre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745" y="5189714"/>
                                    <a:ext cx="198438" cy="714375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0 h 450"/>
                                      <a:gd name="T2" fmla="*/ 41 w 125"/>
                                      <a:gd name="T3" fmla="*/ 155 h 450"/>
                                      <a:gd name="T4" fmla="*/ 86 w 125"/>
                                      <a:gd name="T5" fmla="*/ 309 h 450"/>
                                      <a:gd name="T6" fmla="*/ 125 w 125"/>
                                      <a:gd name="T7" fmla="*/ 425 h 450"/>
                                      <a:gd name="T8" fmla="*/ 125 w 125"/>
                                      <a:gd name="T9" fmla="*/ 450 h 450"/>
                                      <a:gd name="T10" fmla="*/ 79 w 125"/>
                                      <a:gd name="T11" fmla="*/ 311 h 450"/>
                                      <a:gd name="T12" fmla="*/ 41 w 125"/>
                                      <a:gd name="T13" fmla="*/ 183 h 450"/>
                                      <a:gd name="T14" fmla="*/ 7 w 125"/>
                                      <a:gd name="T15" fmla="*/ 54 h 450"/>
                                      <a:gd name="T16" fmla="*/ 0 w 125"/>
                                      <a:gd name="T17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5" h="450">
                                        <a:moveTo>
                                          <a:pt x="0" y="0"/>
                                        </a:moveTo>
                                        <a:lnTo>
                                          <a:pt x="41" y="155"/>
                                        </a:lnTo>
                                        <a:lnTo>
                                          <a:pt x="86" y="309"/>
                                        </a:lnTo>
                                        <a:lnTo>
                                          <a:pt x="125" y="425"/>
                                        </a:lnTo>
                                        <a:lnTo>
                                          <a:pt x="125" y="450"/>
                                        </a:lnTo>
                                        <a:lnTo>
                                          <a:pt x="79" y="311"/>
                                        </a:lnTo>
                                        <a:lnTo>
                                          <a:pt x="41" y="183"/>
                                        </a:lnTo>
                                        <a:lnTo>
                                          <a:pt x="7" y="5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4" name="Forme libre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295" y="5891389"/>
                                    <a:ext cx="187325" cy="436563"/>
                                  </a:xfrm>
                                  <a:custGeom>
                                    <a:avLst/>
                                    <a:gdLst>
                                      <a:gd name="T0" fmla="*/ 0 w 118"/>
                                      <a:gd name="T1" fmla="*/ 0 h 275"/>
                                      <a:gd name="T2" fmla="*/ 8 w 118"/>
                                      <a:gd name="T3" fmla="*/ 20 h 275"/>
                                      <a:gd name="T4" fmla="*/ 37 w 118"/>
                                      <a:gd name="T5" fmla="*/ 96 h 275"/>
                                      <a:gd name="T6" fmla="*/ 69 w 118"/>
                                      <a:gd name="T7" fmla="*/ 170 h 275"/>
                                      <a:gd name="T8" fmla="*/ 118 w 118"/>
                                      <a:gd name="T9" fmla="*/ 275 h 275"/>
                                      <a:gd name="T10" fmla="*/ 109 w 118"/>
                                      <a:gd name="T11" fmla="*/ 275 h 275"/>
                                      <a:gd name="T12" fmla="*/ 61 w 118"/>
                                      <a:gd name="T13" fmla="*/ 174 h 275"/>
                                      <a:gd name="T14" fmla="*/ 30 w 118"/>
                                      <a:gd name="T15" fmla="*/ 100 h 275"/>
                                      <a:gd name="T16" fmla="*/ 0 w 118"/>
                                      <a:gd name="T17" fmla="*/ 26 h 275"/>
                                      <a:gd name="T18" fmla="*/ 0 w 118"/>
                                      <a:gd name="T19" fmla="*/ 0 h 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8" h="275">
                                        <a:moveTo>
                                          <a:pt x="0" y="0"/>
                                        </a:moveTo>
                                        <a:lnTo>
                                          <a:pt x="8" y="20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69" y="170"/>
                                        </a:lnTo>
                                        <a:lnTo>
                                          <a:pt x="118" y="275"/>
                                        </a:lnTo>
                                        <a:lnTo>
                                          <a:pt x="109" y="275"/>
                                        </a:lnTo>
                                        <a:lnTo>
                                          <a:pt x="61" y="174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0" y="2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5" name="Forme libre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45" y="5010327"/>
                                    <a:ext cx="31750" cy="192088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21"/>
                                      <a:gd name="T2" fmla="*/ 16 w 20"/>
                                      <a:gd name="T3" fmla="*/ 72 h 121"/>
                                      <a:gd name="T4" fmla="*/ 20 w 20"/>
                                      <a:gd name="T5" fmla="*/ 121 h 121"/>
                                      <a:gd name="T6" fmla="*/ 18 w 20"/>
                                      <a:gd name="T7" fmla="*/ 112 h 121"/>
                                      <a:gd name="T8" fmla="*/ 0 w 20"/>
                                      <a:gd name="T9" fmla="*/ 31 h 121"/>
                                      <a:gd name="T10" fmla="*/ 0 w 20"/>
                                      <a:gd name="T11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0" h="121">
                                        <a:moveTo>
                                          <a:pt x="0" y="0"/>
                                        </a:moveTo>
                                        <a:lnTo>
                                          <a:pt x="16" y="72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18" y="112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6" name="Forme libre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395" y="5202414"/>
                                    <a:ext cx="250825" cy="1020763"/>
                                  </a:xfrm>
                                  <a:custGeom>
                                    <a:avLst/>
                                    <a:gdLst>
                                      <a:gd name="T0" fmla="*/ 0 w 158"/>
                                      <a:gd name="T1" fmla="*/ 0 h 643"/>
                                      <a:gd name="T2" fmla="*/ 11 w 158"/>
                                      <a:gd name="T3" fmla="*/ 46 h 643"/>
                                      <a:gd name="T4" fmla="*/ 22 w 158"/>
                                      <a:gd name="T5" fmla="*/ 129 h 643"/>
                                      <a:gd name="T6" fmla="*/ 36 w 158"/>
                                      <a:gd name="T7" fmla="*/ 211 h 643"/>
                                      <a:gd name="T8" fmla="*/ 55 w 158"/>
                                      <a:gd name="T9" fmla="*/ 301 h 643"/>
                                      <a:gd name="T10" fmla="*/ 76 w 158"/>
                                      <a:gd name="T11" fmla="*/ 389 h 643"/>
                                      <a:gd name="T12" fmla="*/ 103 w 158"/>
                                      <a:gd name="T13" fmla="*/ 476 h 643"/>
                                      <a:gd name="T14" fmla="*/ 123 w 158"/>
                                      <a:gd name="T15" fmla="*/ 533 h 643"/>
                                      <a:gd name="T16" fmla="*/ 144 w 158"/>
                                      <a:gd name="T17" fmla="*/ 588 h 643"/>
                                      <a:gd name="T18" fmla="*/ 155 w 158"/>
                                      <a:gd name="T19" fmla="*/ 632 h 643"/>
                                      <a:gd name="T20" fmla="*/ 158 w 158"/>
                                      <a:gd name="T21" fmla="*/ 643 h 643"/>
                                      <a:gd name="T22" fmla="*/ 142 w 158"/>
                                      <a:gd name="T23" fmla="*/ 608 h 643"/>
                                      <a:gd name="T24" fmla="*/ 118 w 158"/>
                                      <a:gd name="T25" fmla="*/ 544 h 643"/>
                                      <a:gd name="T26" fmla="*/ 95 w 158"/>
                                      <a:gd name="T27" fmla="*/ 478 h 643"/>
                                      <a:gd name="T28" fmla="*/ 69 w 158"/>
                                      <a:gd name="T29" fmla="*/ 391 h 643"/>
                                      <a:gd name="T30" fmla="*/ 47 w 158"/>
                                      <a:gd name="T31" fmla="*/ 302 h 643"/>
                                      <a:gd name="T32" fmla="*/ 29 w 158"/>
                                      <a:gd name="T33" fmla="*/ 212 h 643"/>
                                      <a:gd name="T34" fmla="*/ 13 w 158"/>
                                      <a:gd name="T35" fmla="*/ 107 h 643"/>
                                      <a:gd name="T36" fmla="*/ 0 w 158"/>
                                      <a:gd name="T37" fmla="*/ 0 h 6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8" h="643">
                                        <a:moveTo>
                                          <a:pt x="0" y="0"/>
                                        </a:moveTo>
                                        <a:lnTo>
                                          <a:pt x="11" y="46"/>
                                        </a:lnTo>
                                        <a:lnTo>
                                          <a:pt x="22" y="129"/>
                                        </a:lnTo>
                                        <a:lnTo>
                                          <a:pt x="36" y="211"/>
                                        </a:lnTo>
                                        <a:lnTo>
                                          <a:pt x="55" y="301"/>
                                        </a:lnTo>
                                        <a:lnTo>
                                          <a:pt x="76" y="389"/>
                                        </a:lnTo>
                                        <a:lnTo>
                                          <a:pt x="103" y="476"/>
                                        </a:lnTo>
                                        <a:lnTo>
                                          <a:pt x="123" y="533"/>
                                        </a:lnTo>
                                        <a:lnTo>
                                          <a:pt x="144" y="588"/>
                                        </a:lnTo>
                                        <a:lnTo>
                                          <a:pt x="155" y="632"/>
                                        </a:lnTo>
                                        <a:lnTo>
                                          <a:pt x="158" y="643"/>
                                        </a:lnTo>
                                        <a:lnTo>
                                          <a:pt x="142" y="608"/>
                                        </a:lnTo>
                                        <a:lnTo>
                                          <a:pt x="118" y="544"/>
                                        </a:lnTo>
                                        <a:lnTo>
                                          <a:pt x="95" y="478"/>
                                        </a:lnTo>
                                        <a:lnTo>
                                          <a:pt x="69" y="391"/>
                                        </a:lnTo>
                                        <a:lnTo>
                                          <a:pt x="47" y="302"/>
                                        </a:lnTo>
                                        <a:lnTo>
                                          <a:pt x="29" y="212"/>
                                        </a:lnTo>
                                        <a:lnTo>
                                          <a:pt x="13" y="10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7" name="Forme libre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5920" y="6215239"/>
                                    <a:ext cx="52388" cy="112713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71"/>
                                      <a:gd name="T2" fmla="*/ 33 w 33"/>
                                      <a:gd name="T3" fmla="*/ 71 h 71"/>
                                      <a:gd name="T4" fmla="*/ 24 w 33"/>
                                      <a:gd name="T5" fmla="*/ 71 h 71"/>
                                      <a:gd name="T6" fmla="*/ 11 w 33"/>
                                      <a:gd name="T7" fmla="*/ 36 h 71"/>
                                      <a:gd name="T8" fmla="*/ 0 w 33"/>
                                      <a:gd name="T9" fmla="*/ 0 h 7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71">
                                        <a:moveTo>
                                          <a:pt x="0" y="0"/>
                                        </a:moveTo>
                                        <a:lnTo>
                                          <a:pt x="33" y="71"/>
                                        </a:lnTo>
                                        <a:lnTo>
                                          <a:pt x="24" y="71"/>
                                        </a:lnTo>
                                        <a:lnTo>
                                          <a:pt x="11" y="3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8" name="Forme libre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45" y="5124627"/>
                                    <a:ext cx="23813" cy="150813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5"/>
                                      <a:gd name="T2" fmla="*/ 8 w 15"/>
                                      <a:gd name="T3" fmla="*/ 37 h 95"/>
                                      <a:gd name="T4" fmla="*/ 8 w 15"/>
                                      <a:gd name="T5" fmla="*/ 41 h 95"/>
                                      <a:gd name="T6" fmla="*/ 15 w 15"/>
                                      <a:gd name="T7" fmla="*/ 95 h 95"/>
                                      <a:gd name="T8" fmla="*/ 4 w 15"/>
                                      <a:gd name="T9" fmla="*/ 49 h 95"/>
                                      <a:gd name="T10" fmla="*/ 0 w 15"/>
                                      <a:gd name="T11" fmla="*/ 0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5">
                                        <a:moveTo>
                                          <a:pt x="0" y="0"/>
                                        </a:moveTo>
                                        <a:lnTo>
                                          <a:pt x="8" y="37"/>
                                        </a:lnTo>
                                        <a:lnTo>
                                          <a:pt x="8" y="41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9" name="Forme libre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4649964"/>
                                    <a:ext cx="638175" cy="1241425"/>
                                  </a:xfrm>
                                  <a:custGeom>
                                    <a:avLst/>
                                    <a:gdLst>
                                      <a:gd name="T0" fmla="*/ 402 w 402"/>
                                      <a:gd name="T1" fmla="*/ 0 h 782"/>
                                      <a:gd name="T2" fmla="*/ 402 w 402"/>
                                      <a:gd name="T3" fmla="*/ 1 h 782"/>
                                      <a:gd name="T4" fmla="*/ 363 w 402"/>
                                      <a:gd name="T5" fmla="*/ 39 h 782"/>
                                      <a:gd name="T6" fmla="*/ 325 w 402"/>
                                      <a:gd name="T7" fmla="*/ 79 h 782"/>
                                      <a:gd name="T8" fmla="*/ 290 w 402"/>
                                      <a:gd name="T9" fmla="*/ 121 h 782"/>
                                      <a:gd name="T10" fmla="*/ 255 w 402"/>
                                      <a:gd name="T11" fmla="*/ 164 h 782"/>
                                      <a:gd name="T12" fmla="*/ 211 w 402"/>
                                      <a:gd name="T13" fmla="*/ 222 h 782"/>
                                      <a:gd name="T14" fmla="*/ 171 w 402"/>
                                      <a:gd name="T15" fmla="*/ 284 h 782"/>
                                      <a:gd name="T16" fmla="*/ 133 w 402"/>
                                      <a:gd name="T17" fmla="*/ 346 h 782"/>
                                      <a:gd name="T18" fmla="*/ 100 w 402"/>
                                      <a:gd name="T19" fmla="*/ 411 h 782"/>
                                      <a:gd name="T20" fmla="*/ 71 w 402"/>
                                      <a:gd name="T21" fmla="*/ 478 h 782"/>
                                      <a:gd name="T22" fmla="*/ 45 w 402"/>
                                      <a:gd name="T23" fmla="*/ 546 h 782"/>
                                      <a:gd name="T24" fmla="*/ 27 w 402"/>
                                      <a:gd name="T25" fmla="*/ 617 h 782"/>
                                      <a:gd name="T26" fmla="*/ 13 w 402"/>
                                      <a:gd name="T27" fmla="*/ 689 h 782"/>
                                      <a:gd name="T28" fmla="*/ 7 w 402"/>
                                      <a:gd name="T29" fmla="*/ 761 h 782"/>
                                      <a:gd name="T30" fmla="*/ 7 w 402"/>
                                      <a:gd name="T31" fmla="*/ 782 h 782"/>
                                      <a:gd name="T32" fmla="*/ 0 w 402"/>
                                      <a:gd name="T33" fmla="*/ 765 h 782"/>
                                      <a:gd name="T34" fmla="*/ 1 w 402"/>
                                      <a:gd name="T35" fmla="*/ 761 h 782"/>
                                      <a:gd name="T36" fmla="*/ 7 w 402"/>
                                      <a:gd name="T37" fmla="*/ 688 h 782"/>
                                      <a:gd name="T38" fmla="*/ 21 w 402"/>
                                      <a:gd name="T39" fmla="*/ 616 h 782"/>
                                      <a:gd name="T40" fmla="*/ 40 w 402"/>
                                      <a:gd name="T41" fmla="*/ 545 h 782"/>
                                      <a:gd name="T42" fmla="*/ 66 w 402"/>
                                      <a:gd name="T43" fmla="*/ 475 h 782"/>
                                      <a:gd name="T44" fmla="*/ 95 w 402"/>
                                      <a:gd name="T45" fmla="*/ 409 h 782"/>
                                      <a:gd name="T46" fmla="*/ 130 w 402"/>
                                      <a:gd name="T47" fmla="*/ 343 h 782"/>
                                      <a:gd name="T48" fmla="*/ 167 w 402"/>
                                      <a:gd name="T49" fmla="*/ 281 h 782"/>
                                      <a:gd name="T50" fmla="*/ 209 w 402"/>
                                      <a:gd name="T51" fmla="*/ 220 h 782"/>
                                      <a:gd name="T52" fmla="*/ 253 w 402"/>
                                      <a:gd name="T53" fmla="*/ 163 h 782"/>
                                      <a:gd name="T54" fmla="*/ 287 w 402"/>
                                      <a:gd name="T55" fmla="*/ 120 h 782"/>
                                      <a:gd name="T56" fmla="*/ 324 w 402"/>
                                      <a:gd name="T57" fmla="*/ 78 h 782"/>
                                      <a:gd name="T58" fmla="*/ 362 w 402"/>
                                      <a:gd name="T59" fmla="*/ 38 h 782"/>
                                      <a:gd name="T60" fmla="*/ 402 w 402"/>
                                      <a:gd name="T61" fmla="*/ 0 h 78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402" h="782">
                                        <a:moveTo>
                                          <a:pt x="402" y="0"/>
                                        </a:moveTo>
                                        <a:lnTo>
                                          <a:pt x="402" y="1"/>
                                        </a:lnTo>
                                        <a:lnTo>
                                          <a:pt x="363" y="39"/>
                                        </a:lnTo>
                                        <a:lnTo>
                                          <a:pt x="325" y="79"/>
                                        </a:lnTo>
                                        <a:lnTo>
                                          <a:pt x="290" y="121"/>
                                        </a:lnTo>
                                        <a:lnTo>
                                          <a:pt x="255" y="164"/>
                                        </a:lnTo>
                                        <a:lnTo>
                                          <a:pt x="211" y="222"/>
                                        </a:lnTo>
                                        <a:lnTo>
                                          <a:pt x="171" y="284"/>
                                        </a:lnTo>
                                        <a:lnTo>
                                          <a:pt x="133" y="346"/>
                                        </a:lnTo>
                                        <a:lnTo>
                                          <a:pt x="100" y="411"/>
                                        </a:lnTo>
                                        <a:lnTo>
                                          <a:pt x="71" y="478"/>
                                        </a:lnTo>
                                        <a:lnTo>
                                          <a:pt x="45" y="546"/>
                                        </a:lnTo>
                                        <a:lnTo>
                                          <a:pt x="27" y="617"/>
                                        </a:lnTo>
                                        <a:lnTo>
                                          <a:pt x="13" y="689"/>
                                        </a:lnTo>
                                        <a:lnTo>
                                          <a:pt x="7" y="761"/>
                                        </a:lnTo>
                                        <a:lnTo>
                                          <a:pt x="7" y="782"/>
                                        </a:lnTo>
                                        <a:lnTo>
                                          <a:pt x="0" y="765"/>
                                        </a:lnTo>
                                        <a:lnTo>
                                          <a:pt x="1" y="761"/>
                                        </a:lnTo>
                                        <a:lnTo>
                                          <a:pt x="7" y="688"/>
                                        </a:lnTo>
                                        <a:lnTo>
                                          <a:pt x="21" y="616"/>
                                        </a:lnTo>
                                        <a:lnTo>
                                          <a:pt x="40" y="545"/>
                                        </a:lnTo>
                                        <a:lnTo>
                                          <a:pt x="66" y="475"/>
                                        </a:lnTo>
                                        <a:lnTo>
                                          <a:pt x="95" y="409"/>
                                        </a:lnTo>
                                        <a:lnTo>
                                          <a:pt x="130" y="343"/>
                                        </a:lnTo>
                                        <a:lnTo>
                                          <a:pt x="167" y="281"/>
                                        </a:lnTo>
                                        <a:lnTo>
                                          <a:pt x="209" y="220"/>
                                        </a:lnTo>
                                        <a:lnTo>
                                          <a:pt x="253" y="163"/>
                                        </a:lnTo>
                                        <a:lnTo>
                                          <a:pt x="287" y="120"/>
                                        </a:lnTo>
                                        <a:lnTo>
                                          <a:pt x="324" y="78"/>
                                        </a:lnTo>
                                        <a:lnTo>
                                          <a:pt x="362" y="38"/>
                                        </a:lnTo>
                                        <a:lnTo>
                                          <a:pt x="40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2" name="Forme libre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904089"/>
                                    <a:ext cx="58738" cy="311150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0 h 196"/>
                                      <a:gd name="T2" fmla="*/ 6 w 37"/>
                                      <a:gd name="T3" fmla="*/ 15 h 196"/>
                                      <a:gd name="T4" fmla="*/ 7 w 37"/>
                                      <a:gd name="T5" fmla="*/ 18 h 196"/>
                                      <a:gd name="T6" fmla="*/ 12 w 37"/>
                                      <a:gd name="T7" fmla="*/ 80 h 196"/>
                                      <a:gd name="T8" fmla="*/ 21 w 37"/>
                                      <a:gd name="T9" fmla="*/ 134 h 196"/>
                                      <a:gd name="T10" fmla="*/ 33 w 37"/>
                                      <a:gd name="T11" fmla="*/ 188 h 196"/>
                                      <a:gd name="T12" fmla="*/ 37 w 37"/>
                                      <a:gd name="T13" fmla="*/ 196 h 196"/>
                                      <a:gd name="T14" fmla="*/ 22 w 37"/>
                                      <a:gd name="T15" fmla="*/ 162 h 196"/>
                                      <a:gd name="T16" fmla="*/ 15 w 37"/>
                                      <a:gd name="T17" fmla="*/ 146 h 196"/>
                                      <a:gd name="T18" fmla="*/ 5 w 37"/>
                                      <a:gd name="T19" fmla="*/ 81 h 196"/>
                                      <a:gd name="T20" fmla="*/ 1 w 37"/>
                                      <a:gd name="T21" fmla="*/ 40 h 196"/>
                                      <a:gd name="T22" fmla="*/ 0 w 37"/>
                                      <a:gd name="T23" fmla="*/ 0 h 1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7" h="196">
                                        <a:moveTo>
                                          <a:pt x="0" y="0"/>
                                        </a:moveTo>
                                        <a:lnTo>
                                          <a:pt x="6" y="15"/>
                                        </a:lnTo>
                                        <a:lnTo>
                                          <a:pt x="7" y="18"/>
                                        </a:lnTo>
                                        <a:lnTo>
                                          <a:pt x="12" y="80"/>
                                        </a:lnTo>
                                        <a:lnTo>
                                          <a:pt x="21" y="134"/>
                                        </a:lnTo>
                                        <a:lnTo>
                                          <a:pt x="33" y="188"/>
                                        </a:lnTo>
                                        <a:lnTo>
                                          <a:pt x="37" y="196"/>
                                        </a:lnTo>
                                        <a:lnTo>
                                          <a:pt x="22" y="162"/>
                                        </a:lnTo>
                                        <a:lnTo>
                                          <a:pt x="15" y="146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3" name="Forme libre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220" y="6223177"/>
                                    <a:ext cx="49213" cy="10477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6"/>
                                      <a:gd name="T2" fmla="*/ 31 w 31"/>
                                      <a:gd name="T3" fmla="*/ 66 h 66"/>
                                      <a:gd name="T4" fmla="*/ 24 w 31"/>
                                      <a:gd name="T5" fmla="*/ 66 h 66"/>
                                      <a:gd name="T6" fmla="*/ 0 w 31"/>
                                      <a:gd name="T7" fmla="*/ 0 h 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6">
                                        <a:moveTo>
                                          <a:pt x="0" y="0"/>
                                        </a:moveTo>
                                        <a:lnTo>
                                          <a:pt x="31" y="66"/>
                                        </a:lnTo>
                                        <a:lnTo>
                                          <a:pt x="24" y="6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4" name="Forme libre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864402"/>
                                    <a:ext cx="11113" cy="68263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3"/>
                                      <a:gd name="T2" fmla="*/ 7 w 7"/>
                                      <a:gd name="T3" fmla="*/ 17 h 43"/>
                                      <a:gd name="T4" fmla="*/ 7 w 7"/>
                                      <a:gd name="T5" fmla="*/ 43 h 43"/>
                                      <a:gd name="T6" fmla="*/ 6 w 7"/>
                                      <a:gd name="T7" fmla="*/ 40 h 43"/>
                                      <a:gd name="T8" fmla="*/ 0 w 7"/>
                                      <a:gd name="T9" fmla="*/ 25 h 43"/>
                                      <a:gd name="T10" fmla="*/ 0 w 7"/>
                                      <a:gd name="T11" fmla="*/ 0 h 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3">
                                        <a:moveTo>
                                          <a:pt x="0" y="0"/>
                                        </a:moveTo>
                                        <a:lnTo>
                                          <a:pt x="7" y="17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5" name="Forme libre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0995" y="6135864"/>
                                    <a:ext cx="73025" cy="192088"/>
                                  </a:xfrm>
                                  <a:custGeom>
                                    <a:avLst/>
                                    <a:gdLst>
                                      <a:gd name="T0" fmla="*/ 0 w 46"/>
                                      <a:gd name="T1" fmla="*/ 0 h 121"/>
                                      <a:gd name="T2" fmla="*/ 7 w 46"/>
                                      <a:gd name="T3" fmla="*/ 16 h 121"/>
                                      <a:gd name="T4" fmla="*/ 22 w 46"/>
                                      <a:gd name="T5" fmla="*/ 50 h 121"/>
                                      <a:gd name="T6" fmla="*/ 33 w 46"/>
                                      <a:gd name="T7" fmla="*/ 86 h 121"/>
                                      <a:gd name="T8" fmla="*/ 46 w 46"/>
                                      <a:gd name="T9" fmla="*/ 121 h 121"/>
                                      <a:gd name="T10" fmla="*/ 45 w 46"/>
                                      <a:gd name="T11" fmla="*/ 121 h 121"/>
                                      <a:gd name="T12" fmla="*/ 14 w 46"/>
                                      <a:gd name="T13" fmla="*/ 55 h 121"/>
                                      <a:gd name="T14" fmla="*/ 11 w 46"/>
                                      <a:gd name="T15" fmla="*/ 44 h 121"/>
                                      <a:gd name="T16" fmla="*/ 0 w 46"/>
                                      <a:gd name="T17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6" h="121">
                                        <a:moveTo>
                                          <a:pt x="0" y="0"/>
                                        </a:moveTo>
                                        <a:lnTo>
                                          <a:pt x="7" y="16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3" y="86"/>
                                        </a:lnTo>
                                        <a:lnTo>
                                          <a:pt x="46" y="121"/>
                                        </a:lnTo>
                                        <a:lnTo>
                                          <a:pt x="45" y="121"/>
                                        </a:lnTo>
                                        <a:lnTo>
                                          <a:pt x="14" y="55"/>
                                        </a:lnTo>
                                        <a:lnTo>
                                          <a:pt x="11" y="4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wgp>
                      </a:graphicData>
                    </a:graphic>
                    <wp14:sizeRelH relativeFrom="page">
                      <wp14:pctWidth>33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w14:anchorId="6F90ADDF" id="Groupe 2" o:spid="_x0000_s1026" style="position:absolute;margin-left:0;margin-top:0;width:195.85pt;height:799.2pt;z-index:-251659776;mso-width-percent:330;mso-height-percent:950;mso-left-percent:40;mso-position-horizontal-relative:page;mso-position-vertical:center;mso-position-vertical-relative:page;mso-width-percent:330;mso-height-percent:950;mso-left-percent:40" coordsize="21945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">
                    <v:rect id="Rectangle 3" o:spid="_x0000_s1027" style="position:absolute;width:1945;height:91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" fillcolor="#44546a [3215]" stroked="f" strokeweight="1pt"/>
                    <v:shapetype id="_x0000_t15" coordsize="21600,21600" o:spt="15" adj="16200" path="m@0,l,,,21600@0,21600,21600,10800xe">
                      <v:stroke joinstyle="miter"/>
                      <v:formulas>
                        <v:f eqn="val #0"/>
                        <v:f eqn="prod #0 1 2"/>
                      </v:formulas>
                      <v:path gradientshapeok="t" o:connecttype="custom" o:connectlocs="@1,0;0,10800;@1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Pentagone 4" o:spid="_x0000_s1028" type="#_x0000_t15" style="position:absolute;top:14668;width:21945;height:5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" adj="18883" fillcolor="#5b9bd5 [3204]" stroked="f" strokeweight="1pt">
                      <v:textbox inset=",0,14.4pt,0">
                        <w:txbxContent>
                          <w:p w14:paraId="0F8858C5" w14:textId="77777777" w:rsidR="00E26A5D" w:rsidRPr="002172E3" w:rsidRDefault="00E26A5D" w:rsidP="00AA2E4C">
                            <w:pPr>
                              <w:pStyle w:val="Sansinterligne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de-CH"/>
                              </w:rPr>
                            </w:pPr>
                            <w:r w:rsidRPr="002172E3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de-CH"/>
                              </w:rPr>
                              <w:t xml:space="preserve">    ELECTRONICIEN/NE CFC</w:t>
                            </w:r>
                            <w:r w:rsidRPr="002172E3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de-CH"/>
                              </w:rPr>
                              <w:br/>
                              <w:t xml:space="preserve">    ELEKTRONIKER/IN-EFZ</w:t>
                            </w:r>
                          </w:p>
                        </w:txbxContent>
                      </v:textbox>
                    </v:shape>
                    <v:group id="Groupe 5" o:spid="_x0000_s1029" style="position:absolute;left:762;top:42100;width:20574;height:49103" coordorigin="806,42118" coordsize="13062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<v:group id="Groupe 6" o:spid="_x0000_s1030" style="position:absolute;left:1410;top:42118;width:10478;height:31210" coordorigin="1410,42118" coordsize="10477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o:lock v:ext="edit" aspectratio="t"/>
                        <v:shape id="Forme libre 20" o:spid="_x0000_s1031" style="position:absolute;left:3696;top:62168;width:1937;height:6985;visibility:visible;mso-wrap-style:square;v-text-anchor:top" coordsize="122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" path="m,l39,152,84,304r38,113l122,440,76,306,39,180,6,53,,xe" fillcolor="#44546a [3215]" strokecolor="#44546a [3215]" strokeweight="0">
                          <v:path arrowok="t" o:connecttype="custom" o:connectlocs="0,0;61913,241300;133350,482600;193675,661988;193675,698500;120650,485775;61913,285750;9525,84138;0,0" o:connectangles="0,0,0,0,0,0,0,0,0"/>
                        </v:shape>
                        <v:shape id="Forme libre 21" o:spid="_x0000_s1032" style="position:absolute;left:5728;top:69058;width:1842;height:4270;visibility:visible;mso-wrap-style:square;v-text-anchor:top" coordsize="116,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" path="m,l8,19,37,93r30,74l116,269r-8,l60,169,30,98,1,25,,xe" fillcolor="#44546a [3215]" strokecolor="#44546a [3215]" strokeweight="0">
                          <v:path arrowok="t" o:connecttype="custom" o:connectlocs="0,0;12700,30163;58738,147638;106363,265113;184150,427038;171450,427038;95250,268288;47625,155575;1588,39688;0,0" o:connectangles="0,0,0,0,0,0,0,0,0,0"/>
                        </v:shape>
                        <v:shape id="Forme libre 22" o:spid="_x0000_s1033" style="position:absolute;left:1410;top:42118;width:2223;height:20193;visibility:visible;mso-wrap-style:square;v-text-anchor:top" coordsize="140,1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" path="m,l,,1,79r2,80l12,317,23,476,39,634,58,792,83,948r24,138l135,1223r5,49l138,1262,105,1106,77,949,53,792,35,634,20,476,9,317,2,159,,79,,xe" fillcolor="#44546a [3215]" strokecolor="#44546a [3215]" strokeweight="0">
    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    </v:shape>
                        <v:shape id="Forme libre 23" o:spid="_x0000_s1034" style="position:absolute;left:3410;top:48611;width:715;height:13557;visibility:visible;mso-wrap-style:square;v-text-anchor:top" coordsize="4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" path="m45,r,l35,66r-9,67l14,267,6,401,3,534,6,669r8,134l18,854r,-3l9,814,8,803,1,669,,534,3,401,12,267,25,132,34,66,45,xe" fillcolor="#44546a [3215]" strokecolor="#44546a [3215]" strokeweight="0">
    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    </v:shape>
                        <v:shape id="Forme libre 24" o:spid="_x0000_s1035" style="position:absolute;left:3633;top:62311;width:2444;height:9985;visibility:visible;mso-wrap-style:square;v-text-anchor:top" coordsize="154,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" path="m,l10,44r11,82l34,207r19,86l75,380r25,86l120,521r21,55l152,618r2,11l140,595,115,532,93,468,67,383,47,295,28,207,12,104,,xe" fillcolor="#44546a [3215]" strokecolor="#44546a [3215]" strokeweight="0">
    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    </v:shape>
                        <v:shape id="Forme libre 25" o:spid="_x0000_s1036" style="position:absolute;left:6204;top:72233;width:524;height:1095;visibility:visible;mso-wrap-style:square;v-text-anchor:top" coordsize="3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" path="m,l33,69r-9,l12,35,,xe" fillcolor="#44546a [3215]" strokecolor="#44546a [3215]" strokeweight="0">
                          <v:path arrowok="t" o:connecttype="custom" o:connectlocs="0,0;52388,109538;38100,109538;19050,55563;0,0" o:connectangles="0,0,0,0,0"/>
                        </v:shape>
                        <v:shape id="Forme libre 26" o:spid="_x0000_s1037" style="position:absolute;left:3553;top:61533;width:238;height:1476;visibility:visible;mso-wrap-style:square;v-text-anchor:top" coordsize="1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" path="m,l9,37r,3l15,93,5,49,,xe" fillcolor="#44546a [3215]" strokecolor="#44546a [3215]" strokeweight="0">
                          <v:path arrowok="t" o:connecttype="custom" o:connectlocs="0,0;14288,58738;14288,63500;23813,147638;7938,77788;0,0" o:connectangles="0,0,0,0,0,0"/>
                        </v:shape>
                        <v:shape id="Forme libre 27" o:spid="_x0000_s1038" style="position:absolute;left:5633;top:56897;width:6255;height:12161;visibility:visible;mso-wrap-style:square;v-text-anchor:top" coordsize="394,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" path="m394,r,l356,38,319,77r-35,40l249,160r-42,58l168,276r-37,63l98,402,69,467,45,535,26,604,14,673,7,746,6,766,,749r1,-5l7,673,21,603,40,533,65,466,94,400r33,-64l164,275r40,-60l248,158r34,-42l318,76,354,37,394,xe" fillcolor="#44546a [3215]" strokecolor="#44546a [3215]" strokeweight="0">
    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    </v:shape>
                        <v:shape id="Forme libre 28" o:spid="_x0000_s1039" style="position:absolute;left:5633;top:69153;width:571;height:3080;visibility:visible;mso-wrap-style:square;v-text-anchor:top" coordsize="36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" path="m,l6,16r1,3l11,80r9,52l33,185r3,9l21,161,15,145,5,81,1,41,,xe" fillcolor="#44546a [3215]" strokecolor="#44546a [3215]" strokeweight="0">
                          <v:path arrowok="t" o:connecttype="custom" o:connectlocs="0,0;9525,25400;11113,30163;17463,127000;31750,209550;52388,293688;57150,307975;33338,255588;23813,230188;7938,128588;1588,65088;0,0" o:connectangles="0,0,0,0,0,0,0,0,0,0,0,0"/>
                        </v:shape>
                        <v:shape id="Forme libre 29" o:spid="_x0000_s1040" style="position:absolute;left:6077;top:72296;width:493;height:1032;visibility:visible;mso-wrap-style:square;v-text-anchor:top" coordsize="31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" path="m,l31,65r-8,l,xe" fillcolor="#44546a [3215]" strokecolor="#44546a [3215]" strokeweight="0">
                          <v:path arrowok="t" o:connecttype="custom" o:connectlocs="0,0;49213,103188;36513,103188;0,0" o:connectangles="0,0,0,0"/>
                        </v:shape>
                        <v:shape id="Forme libre 30" o:spid="_x0000_s1041" style="position:absolute;left:5633;top:68788;width:111;height:666;visibility:visible;mso-wrap-style:square;v-text-anchor:top" coordsize="7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" path="m,l6,17,7,42,6,39,,23,,xe" fillcolor="#44546a [3215]" strokecolor="#44546a [3215]" strokeweight="0">
                          <v:path arrowok="t" o:connecttype="custom" o:connectlocs="0,0;9525,26988;11113,66675;9525,61913;0,36513;0,0" o:connectangles="0,0,0,0,0,0"/>
                        </v:shape>
                        <v:shape id="Forme libre 31" o:spid="_x0000_s1042" style="position:absolute;left:5871;top:71455;width:714;height:1873;visibility:visible;mso-wrap-style:square;v-text-anchor:top" coordsize="4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" path="m,l6,16,21,49,33,84r12,34l44,118,13,53,11,42,,xe" fillcolor="#44546a [3215]" strokecolor="#44546a [3215]" strokeweight="0">
                          <v:path arrowok="t" o:connecttype="custom" o:connectlocs="0,0;9525,25400;33338,77788;52388,133350;71438,187325;69850,187325;20638,84138;17463,66675;0,0" o:connectangles="0,0,0,0,0,0,0,0,0"/>
                        </v:shape>
                      </v:group>
                      <v:group id="Groupe 7" o:spid="_x0000_s1043" style="position:absolute;left:806;top:48269;width:13063;height:25059" coordorigin="806,46499" coordsize="8747,16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o:lock v:ext="edit" aspectratio="t"/>
                        <v:shape id="Forme libre 8" o:spid="_x0000_s1044" style="position:absolute;left:1187;top:51897;width:1984;height:7143;visibility:visible;mso-wrap-style:square;v-text-anchor:top" coordsize="12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" path="m,l41,155,86,309r39,116l125,450,79,311,41,183,7,54,,xe" fillcolor="#44546a [3215]" strokecolor="#44546a [3215]" strokeweight="0">
                          <v:fill opacity="13107f"/>
                          <v:stroke opacity="13107f"/>
                          <v:path arrowok="t" o:connecttype="custom" o:connectlocs="0,0;65088,246063;136525,490538;198438,674688;198438,714375;125413,493713;65088,290513;11113,85725;0,0" o:connectangles="0,0,0,0,0,0,0,0,0"/>
                        </v:shape>
                        <v:shape id="Forme libre 9" o:spid="_x0000_s1045" style="position:absolute;left:3282;top:58913;width:1874;height:4366;visibility:visible;mso-wrap-style:square;v-text-anchor:top" coordsize="118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" path="m,l8,20,37,96r32,74l118,275r-9,l61,174,30,100,,26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31750;58738,152400;109538,269875;187325,436563;173038,436563;96838,276225;47625,158750;0,41275;0,0" o:connectangles="0,0,0,0,0,0,0,0,0,0"/>
                        </v:shape>
                        <v:shape id="Forme libre 10" o:spid="_x0000_s1046" style="position:absolute;left:806;top:50103;width:317;height:1921;visibility:visible;mso-wrap-style:square;v-text-anchor:top" coordsize="2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" path="m,l16,72r4,49l18,112,,31,,xe" fillcolor="#44546a [3215]" strokecolor="#44546a [3215]" strokeweight="0">
                          <v:fill opacity="13107f"/>
                          <v:stroke opacity="13107f"/>
                          <v:path arrowok="t" o:connecttype="custom" o:connectlocs="0,0;25400,114300;31750,192088;28575,177800;0,49213;0,0" o:connectangles="0,0,0,0,0,0"/>
                        </v:shape>
                        <v:shape id="Forme libre 12" o:spid="_x0000_s1047" style="position:absolute;left:1123;top:52024;width:2509;height:10207;visibility:visible;mso-wrap-style:square;v-text-anchor:top" coordsize="158,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" path="m,l11,46r11,83l36,211r19,90l76,389r27,87l123,533r21,55l155,632r3,11l142,608,118,544,95,478,69,391,47,302,29,212,13,107,,xe" fillcolor="#44546a [3215]" strokecolor="#44546a [3215]" strokeweight="0">
                          <v:fill opacity="13107f"/>
                          <v:stroke opacity="13107f"/>
    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    </v:shape>
                        <v:shape id="Forme libre 13" o:spid="_x0000_s1048" style="position:absolute;left:3759;top:62152;width:524;height:1127;visibility:visible;mso-wrap-style:square;v-text-anchor:top" coordsize="33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" path="m,l33,71r-9,l11,36,,xe" fillcolor="#44546a [3215]" strokecolor="#44546a [3215]" strokeweight="0">
                          <v:fill opacity="13107f"/>
                          <v:stroke opacity="13107f"/>
                          <v:path arrowok="t" o:connecttype="custom" o:connectlocs="0,0;52388,112713;38100,112713;17463,57150;0,0" o:connectangles="0,0,0,0,0"/>
                        </v:shape>
                        <v:shape id="Forme libre 14" o:spid="_x0000_s1049" style="position:absolute;left:1060;top:51246;width:238;height:1508;visibility:visible;mso-wrap-style:square;v-text-anchor:top" coordsize="15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" path="m,l8,37r,4l15,95,4,49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58738;12700,65088;23813,150813;6350,77788;0,0" o:connectangles="0,0,0,0,0,0"/>
                        </v:shape>
                        <v:shape id="Forme libre 15" o:spid="_x0000_s1050" style="position:absolute;left:3171;top:46499;width:6382;height:12414;visibility:visible;mso-wrap-style:square;v-text-anchor:top" coordsize="402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" path="m402,r,1l363,39,325,79r-35,42l255,164r-44,58l171,284r-38,62l100,411,71,478,45,546,27,617,13,689,7,761r,21l,765r1,-4l7,688,21,616,40,545,66,475,95,409r35,-66l167,281r42,-61l253,163r34,-43l324,78,362,38,402,xe" fillcolor="#44546a [3215]" strokecolor="#44546a [3215]" strokeweight="0">
                          <v:fill opacity="13107f"/>
                          <v:stroke opacity="13107f"/>
    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    </v:shape>
                        <v:shape id="Forme libre 16" o:spid="_x0000_s1051" style="position:absolute;left:3171;top:59040;width:588;height:3112;visibility:visible;mso-wrap-style:square;v-text-anchor:top" coordsize="37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" path="m,l6,15r1,3l12,80r9,54l33,188r4,8l22,162,15,146,5,81,1,40,,xe" fillcolor="#44546a [3215]" strokecolor="#44546a [3215]" strokeweight="0">
                          <v:fill opacity="13107f"/>
                          <v:stroke opacity="13107f"/>
                          <v:path arrowok="t" o:connecttype="custom" o:connectlocs="0,0;9525,23813;11113,28575;19050,127000;33338,212725;52388,298450;58738,311150;34925,257175;23813,231775;7938,128588;1588,63500;0,0" o:connectangles="0,0,0,0,0,0,0,0,0,0,0,0"/>
                        </v:shape>
                        <v:shape id="Forme libre 17" o:spid="_x0000_s1052" style="position:absolute;left:3632;top:62231;width:492;height:1048;visibility:visible;mso-wrap-style:square;v-text-anchor:top" coordsize="31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" path="m,l31,66r-7,l,xe" fillcolor="#44546a [3215]" strokecolor="#44546a [3215]" strokeweight="0">
                          <v:fill opacity="13107f"/>
                          <v:stroke opacity="13107f"/>
                          <v:path arrowok="t" o:connecttype="custom" o:connectlocs="0,0;49213,104775;38100,104775;0,0" o:connectangles="0,0,0,0"/>
                        </v:shape>
                        <v:shape id="Forme libre 18" o:spid="_x0000_s1053" style="position:absolute;left:3171;top:58644;width:111;height:682;visibility:visible;mso-wrap-style:square;v-text-anchor:top" coordsize="7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" path="m,l7,17r,26l6,40,,25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6988;11113,68263;9525,63500;0,39688;0,0" o:connectangles="0,0,0,0,0,0"/>
                        </v:shape>
                        <v:shape id="Forme libre 19" o:spid="_x0000_s1054" style="position:absolute;left:3409;top:61358;width:731;height:1921;visibility:visible;mso-wrap-style:square;v-text-anchor:top" coordsize="46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" path="m,l7,16,22,50,33,86r13,35l45,121,14,55,11,44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5400;34925,79375;52388,136525;73025,192088;71438,192088;22225,87313;17463,69850;0,0" o:connectangles="0,0,0,0,0,0,0,0,0"/>
                        </v:shape>
                      </v:group>
                    </v:group>
                    <w10:wrap anchorx="page" anchory="page"/>
                  </v:group>
                </w:pict>
              </mc:Fallback>
            </mc:AlternateContent>
          </w:r>
        </w:p>
        <w:p w14:paraId="786A547F" w14:textId="77777777" w:rsidR="00DB098C" w:rsidRDefault="001006E8" w:rsidP="00DB098C">
          <w:r>
            <w:rPr>
              <w:noProof/>
              <w:lang w:eastAsia="fr-CH"/>
            </w:rPr>
            <mc:AlternateContent>
              <mc:Choice Requires="wps">
                <w:drawing>
                  <wp:anchor distT="91440" distB="91440" distL="91440" distR="91440" simplePos="0" relativeHeight="251660800" behindDoc="1" locked="0" layoutInCell="1" allowOverlap="1" wp14:anchorId="57112729" wp14:editId="481840E3">
                    <wp:simplePos x="0" y="0"/>
                    <wp:positionH relativeFrom="margin">
                      <wp:posOffset>-298450</wp:posOffset>
                    </wp:positionH>
                    <wp:positionV relativeFrom="margin">
                      <wp:posOffset>2332355</wp:posOffset>
                    </wp:positionV>
                    <wp:extent cx="6360795" cy="2043430"/>
                    <wp:effectExtent l="1270" t="3175" r="635" b="1270"/>
                    <wp:wrapSquare wrapText="bothSides"/>
                    <wp:docPr id="6" name="Text Box 3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360795" cy="2043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bookmarkStart w:id="0" w:name="_Hlk199162263"/>
                              <w:p w14:paraId="4494D9FE" w14:textId="3A9136B1" w:rsidR="00E26A5D" w:rsidRPr="00D941B8" w:rsidRDefault="00000000" w:rsidP="001346CE">
                                <w:pPr>
                                  <w:pStyle w:val="Sansinterligne"/>
                                  <w:jc w:val="center"/>
                                  <w:rPr>
                                    <w:rFonts w:asciiTheme="majorHAnsi" w:eastAsiaTheme="majorEastAsia" w:hAnsiTheme="majorHAnsi" w:cstheme="majorBid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sdt>
                                  <w:sdtPr>
                                    <w:rPr>
                                      <w:rFonts w:eastAsiaTheme="majorEastAsia" w:cstheme="minorHAnsi"/>
                                      <w:sz w:val="40"/>
                                      <w:szCs w:val="40"/>
                                      <w:lang w:val="en-US"/>
                                    </w:rPr>
                                    <w:alias w:val="Titre"/>
                                    <w:tag w:val=""/>
                                    <w:id w:val="-75234809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Content>
                                    <w:r w:rsidR="00861657">
                                      <w:rPr>
                                        <w:rFonts w:eastAsiaTheme="majorEastAsia" w:cstheme="minorHAnsi"/>
                                        <w:sz w:val="40"/>
                                        <w:szCs w:val="40"/>
                                        <w:lang w:val="en-US"/>
                                      </w:rPr>
                                      <w:t>Carte</w:t>
                                    </w:r>
                                    <w:r w:rsidR="007420EE">
                                      <w:rPr>
                                        <w:rFonts w:eastAsiaTheme="majorEastAsia" w:cstheme="minorHAnsi"/>
                                        <w:sz w:val="40"/>
                                        <w:szCs w:val="40"/>
                                        <w:lang w:val="en-US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="007420EE">
                                      <w:rPr>
                                        <w:rFonts w:eastAsiaTheme="majorEastAsia" w:cstheme="minorHAnsi"/>
                                        <w:sz w:val="40"/>
                                        <w:szCs w:val="40"/>
                                        <w:lang w:val="en-US"/>
                                      </w:rPr>
                                      <w:t>Electronique</w:t>
                                    </w:r>
                                    <w:proofErr w:type="spellEnd"/>
                                    <w:r w:rsidR="007420EE">
                                      <w:rPr>
                                        <w:rFonts w:eastAsiaTheme="majorEastAsia" w:cstheme="minorHAnsi"/>
                                        <w:sz w:val="40"/>
                                        <w:szCs w:val="40"/>
                                        <w:lang w:val="en-US"/>
                                      </w:rPr>
                                      <w:t xml:space="preserve"> </w:t>
                                    </w:r>
                                    <w:proofErr w:type="spellStart"/>
                                    <w:r w:rsidR="007420EE">
                                      <w:rPr>
                                        <w:rFonts w:eastAsiaTheme="majorEastAsia" w:cstheme="minorHAnsi"/>
                                        <w:sz w:val="40"/>
                                        <w:szCs w:val="40"/>
                                        <w:lang w:val="en-US"/>
                                      </w:rPr>
                                      <w:t>Didactique</w:t>
                                    </w:r>
                                    <w:proofErr w:type="spellEnd"/>
                                  </w:sdtContent>
                                </w:sdt>
                                <w:bookmarkEnd w:id="0"/>
                              </w:p>
                              <w:p w14:paraId="1D7BAD6F" w14:textId="6FBCE805" w:rsidR="00E26A5D" w:rsidRDefault="007420EE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  <w:t>1.0.2</w:t>
                                </w:r>
                              </w:p>
                              <w:p w14:paraId="2CB92BBB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</w:p>
                              <w:p w14:paraId="56CF6572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</w:p>
                              <w:p w14:paraId="6D73AF50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</w:p>
                              <w:p w14:paraId="0A19754B" w14:textId="2CD73876" w:rsidR="00E26A5D" w:rsidRPr="001346CE" w:rsidRDefault="007420EE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r>
                                  <w:rPr>
                                    <w:rFonts w:cstheme="minorHAnsi"/>
                                    <w:b/>
                                    <w:sz w:val="40"/>
                                    <w:szCs w:val="40"/>
                                  </w:rPr>
                                  <w:t>Module E213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7112729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" o:spid="_x0000_s1055" type="#_x0000_t202" style="position:absolute;margin-left:-23.5pt;margin-top:183.65pt;width:500.85pt;height:160.9pt;z-index:-251655680;visibility:visible;mso-wrap-style:square;mso-width-percent:0;mso-height-percent:0;mso-wrap-distance-left:7.2pt;mso-wrap-distance-top:7.2pt;mso-wrap-distance-right:7.2pt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" filled="f" stroked="f" strokeweight=".5pt">
                    <v:textbox style="mso-fit-shape-to-text:t" inset=",7.2pt,,7.2pt">
                      <w:txbxContent>
                        <w:bookmarkStart w:id="1" w:name="_Hlk199162263"/>
                        <w:p w14:paraId="4494D9FE" w14:textId="3A9136B1" w:rsidR="00E26A5D" w:rsidRPr="00D941B8" w:rsidRDefault="00000000" w:rsidP="001346CE">
                          <w:pPr>
                            <w:pStyle w:val="Sansinterligne"/>
                            <w:jc w:val="center"/>
                            <w:rPr>
                              <w:rFonts w:asciiTheme="majorHAnsi" w:eastAsiaTheme="majorEastAsia" w:hAnsiTheme="majorHAnsi" w:cstheme="majorBidi"/>
                              <w:sz w:val="40"/>
                              <w:szCs w:val="40"/>
                              <w:lang w:val="en-US"/>
                            </w:rPr>
                          </w:pPr>
                          <w:sdt>
                            <w:sdtPr>
                              <w:rPr>
                                <w:rFonts w:eastAsiaTheme="majorEastAsia" w:cstheme="minorHAnsi"/>
                                <w:sz w:val="40"/>
                                <w:szCs w:val="40"/>
                                <w:lang w:val="en-US"/>
                              </w:rPr>
                              <w:alias w:val="Titre"/>
                              <w:tag w:val=""/>
                              <w:id w:val="-75234809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861657">
                                <w:rPr>
                                  <w:rFonts w:eastAsiaTheme="majorEastAsia" w:cstheme="minorHAnsi"/>
                                  <w:sz w:val="40"/>
                                  <w:szCs w:val="40"/>
                                  <w:lang w:val="en-US"/>
                                </w:rPr>
                                <w:t>Carte</w:t>
                              </w:r>
                              <w:r w:rsidR="007420EE">
                                <w:rPr>
                                  <w:rFonts w:eastAsiaTheme="majorEastAsia" w:cstheme="minorHAnsi"/>
                                  <w:sz w:val="40"/>
                                  <w:szCs w:val="40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 w:rsidR="007420EE">
                                <w:rPr>
                                  <w:rFonts w:eastAsiaTheme="majorEastAsia" w:cstheme="minorHAnsi"/>
                                  <w:sz w:val="40"/>
                                  <w:szCs w:val="40"/>
                                  <w:lang w:val="en-US"/>
                                </w:rPr>
                                <w:t>Electronique</w:t>
                              </w:r>
                              <w:proofErr w:type="spellEnd"/>
                              <w:r w:rsidR="007420EE">
                                <w:rPr>
                                  <w:rFonts w:eastAsiaTheme="majorEastAsia" w:cstheme="minorHAnsi"/>
                                  <w:sz w:val="40"/>
                                  <w:szCs w:val="40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 w:rsidR="007420EE">
                                <w:rPr>
                                  <w:rFonts w:eastAsiaTheme="majorEastAsia" w:cstheme="minorHAnsi"/>
                                  <w:sz w:val="40"/>
                                  <w:szCs w:val="40"/>
                                  <w:lang w:val="en-US"/>
                                </w:rPr>
                                <w:t>Didactique</w:t>
                              </w:r>
                              <w:proofErr w:type="spellEnd"/>
                            </w:sdtContent>
                          </w:sdt>
                          <w:bookmarkEnd w:id="1"/>
                        </w:p>
                        <w:p w14:paraId="1D7BAD6F" w14:textId="6FBCE805" w:rsidR="00E26A5D" w:rsidRDefault="007420EE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  <w:r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  <w:t>1.0.2</w:t>
                          </w:r>
                        </w:p>
                        <w:p w14:paraId="2CB92BBB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56CF6572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6D73AF50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0A19754B" w14:textId="2CD73876" w:rsidR="00E26A5D" w:rsidRPr="001346CE" w:rsidRDefault="007420EE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  <w:r>
                            <w:rPr>
                              <w:rFonts w:cstheme="minorHAnsi"/>
                              <w:b/>
                              <w:sz w:val="40"/>
                              <w:szCs w:val="40"/>
                            </w:rPr>
                            <w:t>Module E213</w:t>
                          </w:r>
                        </w:p>
                      </w:txbxContent>
                    </v:textbox>
                    <w10:wrap type="square" anchorx="margin" anchory="margin"/>
                  </v:shape>
                </w:pict>
              </mc:Fallback>
            </mc:AlternateContent>
          </w:r>
          <w:r w:rsidR="009C2744" w:rsidRPr="009C2744">
            <w:rPr>
              <w:noProof/>
            </w:rPr>
            <w:drawing>
              <wp:anchor distT="0" distB="0" distL="114300" distR="114300" simplePos="0" relativeHeight="251664896" behindDoc="0" locked="0" layoutInCell="1" allowOverlap="1" wp14:anchorId="657E1B01" wp14:editId="31DEEDB3">
                <wp:simplePos x="0" y="0"/>
                <wp:positionH relativeFrom="column">
                  <wp:posOffset>726440</wp:posOffset>
                </wp:positionH>
                <wp:positionV relativeFrom="paragraph">
                  <wp:posOffset>4989830</wp:posOffset>
                </wp:positionV>
                <wp:extent cx="4306136" cy="1626782"/>
                <wp:effectExtent l="0" t="0" r="0" b="0"/>
                <wp:wrapNone/>
                <wp:docPr id="3" name="Image 3" descr="Le secteur de la technologie en Bours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Le secteur de la technologie en Bourse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306136" cy="1626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noProof/>
              <w:lang w:eastAsia="fr-CH"/>
            </w:rPr>
            <mc:AlternateContent>
              <mc:Choice Requires="wps">
                <w:drawing>
                  <wp:anchor distT="91440" distB="91440" distL="91440" distR="91440" simplePos="0" relativeHeight="251657728" behindDoc="1" locked="0" layoutInCell="1" allowOverlap="1" wp14:anchorId="5051BAED" wp14:editId="6A7CFA33">
                    <wp:simplePos x="0" y="0"/>
                    <wp:positionH relativeFrom="margin">
                      <wp:posOffset>-366395</wp:posOffset>
                    </wp:positionH>
                    <wp:positionV relativeFrom="margin">
                      <wp:posOffset>716280</wp:posOffset>
                    </wp:positionV>
                    <wp:extent cx="1243330" cy="406400"/>
                    <wp:effectExtent l="0" t="0" r="4445" b="0"/>
                    <wp:wrapSquare wrapText="bothSides"/>
                    <wp:docPr id="5" name="Zone de texte 135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43330" cy="406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22FD80" w14:textId="6DA294FE" w:rsidR="00E26A5D" w:rsidRPr="00D941B8" w:rsidRDefault="00E26A5D" w:rsidP="00110721">
                                <w:pPr>
                                  <w:pStyle w:val="Sansinterligne"/>
                                  <w:ind w:left="360"/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Métier</w:t>
                                </w:r>
                                <w:r w:rsidRPr="00D941B8"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 xml:space="preserve">, </w:t>
                                </w:r>
                                <w:proofErr w:type="spellStart"/>
                                <w:r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Beruf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5051BAED" id="Zone de texte 135" o:spid="_x0000_s1056" type="#_x0000_t202" style="position:absolute;margin-left:-28.85pt;margin-top:56.4pt;width:97.9pt;height:32pt;z-index:-251658752;visibility:visible;mso-wrap-style:square;mso-width-percent:0;mso-height-percent:0;mso-wrap-distance-left:7.2pt;mso-wrap-distance-top:7.2pt;mso-wrap-distance-right:7.2pt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" filled="f" stroked="f" strokeweight=".5pt">
                    <v:textbox inset=",7.2pt,,7.2pt">
                      <w:txbxContent>
                        <w:p w14:paraId="0722FD80" w14:textId="6DA294FE" w:rsidR="00E26A5D" w:rsidRPr="00D941B8" w:rsidRDefault="00E26A5D" w:rsidP="00110721">
                          <w:pPr>
                            <w:pStyle w:val="Sansinterligne"/>
                            <w:ind w:left="360"/>
                            <w:rPr>
                              <w:rFonts w:cstheme="minorHAnsi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cstheme="minorHAnsi"/>
                              <w:sz w:val="20"/>
                              <w:szCs w:val="20"/>
                            </w:rPr>
                            <w:t>Métier</w:t>
                          </w:r>
                          <w:r w:rsidRPr="00D941B8">
                            <w:rPr>
                              <w:rFonts w:cstheme="minorHAnsi"/>
                              <w:sz w:val="20"/>
                              <w:szCs w:val="20"/>
                            </w:rPr>
                            <w:t xml:space="preserve">, </w:t>
                          </w:r>
                          <w:proofErr w:type="spellStart"/>
                          <w:r>
                            <w:rPr>
                              <w:rFonts w:cstheme="minorHAnsi"/>
                              <w:sz w:val="20"/>
                              <w:szCs w:val="20"/>
                            </w:rPr>
                            <w:t>Beruf</w:t>
                          </w:r>
                          <w:proofErr w:type="spellEnd"/>
                        </w:p>
                      </w:txbxContent>
                    </v:textbox>
                    <w10:wrap type="square" anchorx="margin" anchory="margin"/>
                  </v:shape>
                </w:pict>
              </mc:Fallback>
            </mc:AlternateContent>
          </w:r>
          <w:r>
            <w:rPr>
              <w:noProof/>
              <w:lang w:eastAsia="fr-CH"/>
            </w:rPr>
            <mc:AlternateContent>
              <mc:Choice Requires="wps">
                <w:drawing>
                  <wp:anchor distT="0" distB="0" distL="114300" distR="114300" simplePos="0" relativeHeight="251658752" behindDoc="0" locked="0" layoutInCell="1" allowOverlap="1" wp14:anchorId="57976A24" wp14:editId="66CFCB55">
                    <wp:simplePos x="0" y="0"/>
                    <wp:positionH relativeFrom="page">
                      <wp:posOffset>2058670</wp:posOffset>
                    </wp:positionH>
                    <wp:positionV relativeFrom="page">
                      <wp:posOffset>9408795</wp:posOffset>
                    </wp:positionV>
                    <wp:extent cx="3402330" cy="666750"/>
                    <wp:effectExtent l="1270" t="0" r="0" b="1905"/>
                    <wp:wrapNone/>
                    <wp:docPr id="4" name="Zone de texte 3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402330" cy="666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DBE593" w14:textId="1D21A4B8" w:rsidR="00E26A5D" w:rsidRDefault="00000000" w:rsidP="00110721">
                                <w:pPr>
                                  <w:pStyle w:val="Sansinterligne"/>
                                  <w:jc w:val="center"/>
                                  <w:rPr>
                                    <w:color w:val="5B9BD5" w:themeColor="accent1"/>
                                    <w:sz w:val="26"/>
                                    <w:szCs w:val="26"/>
                                  </w:rPr>
                                </w:pPr>
                                <w:sdt>
                                  <w:sdtPr>
                                    <w:rPr>
                                      <w:color w:val="5B9BD5" w:themeColor="accent1"/>
                                      <w:sz w:val="26"/>
                                      <w:szCs w:val="26"/>
                                    </w:rPr>
                                    <w:alias w:val="Auteur"/>
                                    <w:tag w:val=""/>
                                    <w:id w:val="-2041584766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Content>
                                    <w:r w:rsidR="001B254B">
                                      <w:rPr>
                                        <w:color w:val="5B9BD5" w:themeColor="accent1"/>
                                        <w:sz w:val="26"/>
                                        <w:szCs w:val="26"/>
                                      </w:rPr>
                                      <w:t>Pittet Loïc</w:t>
                                    </w:r>
                                  </w:sdtContent>
                                </w:sdt>
                              </w:p>
                              <w:p w14:paraId="06033503" w14:textId="670DE451" w:rsidR="00E26A5D" w:rsidRPr="00786C38" w:rsidRDefault="007420EE" w:rsidP="00110721">
                                <w:pPr>
                                  <w:pStyle w:val="Sansinterligne"/>
                                  <w:jc w:val="center"/>
                                  <w:rPr>
                                    <w:caps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caps/>
                                    <w:sz w:val="20"/>
                                    <w:szCs w:val="20"/>
                                  </w:rPr>
                                  <w:t>2024/2025</w:t>
                                </w:r>
                              </w:p>
                              <w:p w14:paraId="44156A30" w14:textId="618A5E7D" w:rsidR="00E26A5D" w:rsidRPr="00786C38" w:rsidRDefault="00000000" w:rsidP="00786C38">
                                <w:pPr>
                                  <w:pStyle w:val="Sansinterligne"/>
                                  <w:jc w:val="center"/>
                                  <w:rPr>
                                    <w:caps/>
                                    <w:sz w:val="20"/>
                                    <w:szCs w:val="20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sz w:val="20"/>
                                      <w:szCs w:val="20"/>
                                    </w:rPr>
                                    <w:alias w:val="Société"/>
                                    <w:tag w:val=""/>
                                    <w:id w:val="1558814826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Content>
                                    <w:r w:rsidR="00E26A5D" w:rsidRPr="00786C38">
                                      <w:rPr>
                                        <w:caps/>
                                        <w:sz w:val="20"/>
                                        <w:szCs w:val="20"/>
                                      </w:rPr>
                                      <w:t>EMF -</w:t>
                                    </w:r>
                                    <w:r w:rsidR="00E26A5D">
                                      <w:rPr>
                                        <w:caps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="00E26A5D" w:rsidRPr="00786C38">
                                      <w:rPr>
                                        <w:caps/>
                                        <w:sz w:val="20"/>
                                        <w:szCs w:val="20"/>
                                      </w:rPr>
                                      <w:t>Ecole des Metiers de Fribourg</w:t>
                                    </w:r>
                                  </w:sdtContent>
                                </w:sdt>
                              </w:p>
                              <w:p w14:paraId="049792D3" w14:textId="77777777" w:rsidR="00E26A5D" w:rsidRPr="00786C38" w:rsidRDefault="00E26A5D" w:rsidP="00110721">
                                <w:pPr>
                                  <w:pStyle w:val="Sansinterligne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86C38">
                                  <w:rPr>
                                    <w:sz w:val="20"/>
                                    <w:szCs w:val="20"/>
                                  </w:rPr>
                                  <w:t>SWITZERLAN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b" anchorCtr="0" upright="1"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45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57976A24" id="Zone de texte 32" o:spid="_x0000_s1057" type="#_x0000_t202" style="position:absolute;margin-left:162.1pt;margin-top:740.85pt;width:267.9pt;height:52.5pt;z-index:251658752;visibility:visible;mso-wrap-style:square;mso-width-percent:45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450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" filled="f" stroked="f" strokeweight=".5pt">
                    <v:textbox style="mso-fit-shape-to-text:t" inset="0,0,0,0">
                      <w:txbxContent>
                        <w:p w14:paraId="63DBE593" w14:textId="1D21A4B8" w:rsidR="00E26A5D" w:rsidRDefault="00000000" w:rsidP="00110721">
                          <w:pPr>
                            <w:pStyle w:val="Sansinterligne"/>
                            <w:jc w:val="center"/>
                            <w:rPr>
                              <w:color w:val="5B9BD5" w:themeColor="accent1"/>
                              <w:sz w:val="26"/>
                              <w:szCs w:val="26"/>
                            </w:rPr>
                          </w:pPr>
                          <w:sdt>
                            <w:sdtPr>
                              <w:rPr>
                                <w:color w:val="5B9BD5" w:themeColor="accent1"/>
                                <w:sz w:val="26"/>
                                <w:szCs w:val="26"/>
                              </w:rPr>
                              <w:alias w:val="Auteur"/>
                              <w:tag w:val=""/>
                              <w:id w:val="-2041584766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r w:rsidR="001B254B">
                                <w:rPr>
                                  <w:color w:val="5B9BD5" w:themeColor="accent1"/>
                                  <w:sz w:val="26"/>
                                  <w:szCs w:val="26"/>
                                </w:rPr>
                                <w:t>Pittet Loïc</w:t>
                              </w:r>
                            </w:sdtContent>
                          </w:sdt>
                        </w:p>
                        <w:p w14:paraId="06033503" w14:textId="670DE451" w:rsidR="00E26A5D" w:rsidRPr="00786C38" w:rsidRDefault="007420EE" w:rsidP="00110721">
                          <w:pPr>
                            <w:pStyle w:val="Sansinterligne"/>
                            <w:jc w:val="center"/>
                            <w:rPr>
                              <w:caps/>
                              <w:sz w:val="20"/>
                              <w:szCs w:val="20"/>
                            </w:rPr>
                          </w:pPr>
                          <w:r>
                            <w:rPr>
                              <w:caps/>
                              <w:sz w:val="20"/>
                              <w:szCs w:val="20"/>
                            </w:rPr>
                            <w:t>2024/2025</w:t>
                          </w:r>
                        </w:p>
                        <w:p w14:paraId="44156A30" w14:textId="618A5E7D" w:rsidR="00E26A5D" w:rsidRPr="00786C38" w:rsidRDefault="00000000" w:rsidP="00786C38">
                          <w:pPr>
                            <w:pStyle w:val="Sansinterligne"/>
                            <w:jc w:val="center"/>
                            <w:rPr>
                              <w:caps/>
                              <w:sz w:val="20"/>
                              <w:szCs w:val="20"/>
                            </w:rPr>
                          </w:pPr>
                          <w:sdt>
                            <w:sdtPr>
                              <w:rPr>
                                <w:caps/>
                                <w:sz w:val="20"/>
                                <w:szCs w:val="20"/>
                              </w:rPr>
                              <w:alias w:val="Société"/>
                              <w:tag w:val=""/>
                              <w:id w:val="1558814826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Content>
                              <w:r w:rsidR="00E26A5D" w:rsidRPr="00786C38">
                                <w:rPr>
                                  <w:caps/>
                                  <w:sz w:val="20"/>
                                  <w:szCs w:val="20"/>
                                </w:rPr>
                                <w:t>EMF -</w:t>
                              </w:r>
                              <w:r w:rsidR="00E26A5D">
                                <w:rPr>
                                  <w:caps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E26A5D" w:rsidRPr="00786C38">
                                <w:rPr>
                                  <w:caps/>
                                  <w:sz w:val="20"/>
                                  <w:szCs w:val="20"/>
                                </w:rPr>
                                <w:t>Ecole des Metiers de Fribourg</w:t>
                              </w:r>
                            </w:sdtContent>
                          </w:sdt>
                        </w:p>
                        <w:p w14:paraId="049792D3" w14:textId="77777777" w:rsidR="00E26A5D" w:rsidRPr="00786C38" w:rsidRDefault="00E26A5D" w:rsidP="00110721">
                          <w:pPr>
                            <w:pStyle w:val="Sansinterligne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786C38">
                            <w:rPr>
                              <w:sz w:val="20"/>
                              <w:szCs w:val="20"/>
                            </w:rPr>
                            <w:t>SWITZERLAND</w:t>
                          </w:r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  <w:r w:rsidR="00077D68">
            <w:br w:type="page"/>
          </w:r>
        </w:p>
      </w:sdtContent>
    </w:sdt>
    <w:bookmarkStart w:id="2" w:name="_Toc40259938" w:displacedByCustomXml="prev"/>
    <w:bookmarkStart w:id="3" w:name="_Toc40260205" w:displacedByCustomXml="prev"/>
    <w:bookmarkStart w:id="4" w:name="_Toc40260289" w:displacedByCustomXml="prev"/>
    <w:p w14:paraId="223888AB" w14:textId="77777777" w:rsidR="0004449A" w:rsidRDefault="0004449A" w:rsidP="0004449A">
      <w:pPr>
        <w:pStyle w:val="Titre"/>
        <w:rPr>
          <w:rFonts w:eastAsiaTheme="minorHAnsi"/>
        </w:rPr>
      </w:pPr>
      <w:r>
        <w:rPr>
          <w:rFonts w:eastAsiaTheme="minorHAnsi"/>
        </w:rPr>
        <w:lastRenderedPageBreak/>
        <w:t>Table des matières</w:t>
      </w:r>
    </w:p>
    <w:bookmarkStart w:id="5" w:name="_Toc40260336"/>
    <w:p w14:paraId="31FFA5A7" w14:textId="359ABBF8" w:rsidR="00E91D39" w:rsidRDefault="002A6E27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r>
        <w:rPr>
          <w:rFonts w:eastAsiaTheme="minorHAnsi"/>
          <w:caps w:val="0"/>
          <w:smallCaps/>
        </w:rPr>
        <w:fldChar w:fldCharType="begin"/>
      </w:r>
      <w:r>
        <w:rPr>
          <w:rFonts w:eastAsiaTheme="minorHAnsi"/>
          <w:caps w:val="0"/>
          <w:smallCaps/>
        </w:rPr>
        <w:instrText xml:space="preserve"> TOC \o "1-2" \h \z \u </w:instrText>
      </w:r>
      <w:r>
        <w:rPr>
          <w:rFonts w:eastAsiaTheme="minorHAnsi"/>
          <w:caps w:val="0"/>
          <w:smallCaps/>
        </w:rPr>
        <w:fldChar w:fldCharType="separate"/>
      </w:r>
      <w:hyperlink w:anchor="_Toc72079929" w:history="1">
        <w:r w:rsidR="00E91D39" w:rsidRPr="007C02B2">
          <w:rPr>
            <w:rStyle w:val="Lienhypertexte"/>
            <w:noProof/>
          </w:rPr>
          <w:t>1</w:t>
        </w:r>
        <w:r w:rsidR="00E91D39"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="00E91D39" w:rsidRPr="007C02B2">
          <w:rPr>
            <w:rStyle w:val="Lienhypertexte"/>
            <w:noProof/>
          </w:rPr>
          <w:t>Information</w:t>
        </w:r>
        <w:r w:rsidR="00E91D39">
          <w:rPr>
            <w:noProof/>
            <w:webHidden/>
          </w:rPr>
          <w:tab/>
        </w:r>
        <w:r w:rsidR="00E91D39">
          <w:rPr>
            <w:noProof/>
            <w:webHidden/>
          </w:rPr>
          <w:fldChar w:fldCharType="begin"/>
        </w:r>
        <w:r w:rsidR="00E91D39">
          <w:rPr>
            <w:noProof/>
            <w:webHidden/>
          </w:rPr>
          <w:instrText xml:space="preserve"> PAGEREF _Toc72079929 \h </w:instrText>
        </w:r>
        <w:r w:rsidR="00E91D39">
          <w:rPr>
            <w:noProof/>
            <w:webHidden/>
          </w:rPr>
        </w:r>
        <w:r w:rsidR="00E91D39">
          <w:rPr>
            <w:noProof/>
            <w:webHidden/>
          </w:rPr>
          <w:fldChar w:fldCharType="separate"/>
        </w:r>
        <w:r w:rsidR="00E91D39">
          <w:rPr>
            <w:noProof/>
            <w:webHidden/>
          </w:rPr>
          <w:t>2</w:t>
        </w:r>
        <w:r w:rsidR="00E91D39">
          <w:rPr>
            <w:noProof/>
            <w:webHidden/>
          </w:rPr>
          <w:fldChar w:fldCharType="end"/>
        </w:r>
      </w:hyperlink>
    </w:p>
    <w:p w14:paraId="3782C8D1" w14:textId="114CD88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0" w:history="1">
        <w:r w:rsidRPr="007C02B2">
          <w:rPr>
            <w:rStyle w:val="Lienhypertexte"/>
            <w:noProof/>
          </w:rPr>
          <w:t>1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Objectifs du proje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F5EC8E7" w14:textId="12550254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1" w:history="1">
        <w:r w:rsidRPr="007C02B2">
          <w:rPr>
            <w:rStyle w:val="Lienhypertexte"/>
            <w:noProof/>
          </w:rPr>
          <w:t>1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chéma de principe de l'environnemen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24E0AA0" w14:textId="05D56258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32" w:history="1">
        <w:r w:rsidRPr="007C02B2">
          <w:rPr>
            <w:rStyle w:val="Lienhypertexte"/>
            <w:noProof/>
          </w:rPr>
          <w:t>2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Planific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6FA8B9E" w14:textId="20BB08AF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3" w:history="1">
        <w:r w:rsidRPr="007C02B2">
          <w:rPr>
            <w:rStyle w:val="Lienhypertexte"/>
            <w:noProof/>
          </w:rPr>
          <w:t>2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alendrier prévisionnelle des tâches à réalis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4CB1107" w14:textId="0DCC39FC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4" w:history="1">
        <w:r w:rsidRPr="007C02B2">
          <w:rPr>
            <w:rStyle w:val="Lienhypertexte"/>
            <w:noProof/>
          </w:rPr>
          <w:t>2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alendrier réel des tâches réalisé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D591135" w14:textId="49F4F27D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35" w:history="1">
        <w:r w:rsidRPr="007C02B2">
          <w:rPr>
            <w:rStyle w:val="Lienhypertexte"/>
            <w:noProof/>
          </w:rPr>
          <w:t>3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Déci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CF60C07" w14:textId="05F764EE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36" w:history="1">
        <w:r w:rsidRPr="007C02B2">
          <w:rPr>
            <w:rStyle w:val="Lienhypertexte"/>
            <w:noProof/>
          </w:rPr>
          <w:t>4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Réalis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6382010" w14:textId="2D13A16D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7" w:history="1">
        <w:r w:rsidRPr="007C02B2">
          <w:rPr>
            <w:rStyle w:val="Lienhypertexte"/>
            <w:noProof/>
          </w:rPr>
          <w:t>4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chéma bloc de l'électronique à développ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232F681" w14:textId="4E17E0EA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8" w:history="1">
        <w:r w:rsidRPr="007C02B2">
          <w:rPr>
            <w:rStyle w:val="Lienhypertexte"/>
            <w:noProof/>
          </w:rPr>
          <w:t>4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Description des éléments principau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82793E5" w14:textId="18665C21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9" w:history="1">
        <w:r w:rsidRPr="007C02B2">
          <w:rPr>
            <w:rStyle w:val="Lienhypertexte"/>
            <w:noProof/>
          </w:rPr>
          <w:t>4.3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chématique, Dimensionnement &amp; simul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1619AA5" w14:textId="012BC2DF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0" w:history="1">
        <w:r w:rsidRPr="007C02B2">
          <w:rPr>
            <w:rStyle w:val="Lienhypertexte"/>
            <w:noProof/>
          </w:rPr>
          <w:t>4.4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Rédaction du protocole de mise en service du prototyp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8769FB4" w14:textId="6412872E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1" w:history="1">
        <w:r w:rsidRPr="007C02B2">
          <w:rPr>
            <w:rStyle w:val="Lienhypertexte"/>
            <w:noProof/>
          </w:rPr>
          <w:t>4.5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 matérie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9D9AE94" w14:textId="64B861F3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2" w:history="1">
        <w:r w:rsidRPr="007C02B2">
          <w:rPr>
            <w:rStyle w:val="Lienhypertexte"/>
            <w:noProof/>
          </w:rPr>
          <w:t>4.6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ayou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F0B5D13" w14:textId="0185C01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3" w:history="1">
        <w:r w:rsidRPr="007C02B2">
          <w:rPr>
            <w:rStyle w:val="Lienhypertexte"/>
            <w:noProof/>
          </w:rPr>
          <w:t>4.7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Firmwa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1FE7EBD" w14:textId="414180C6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4" w:history="1">
        <w:r w:rsidRPr="007C02B2">
          <w:rPr>
            <w:rStyle w:val="Lienhypertexte"/>
            <w:noProof/>
          </w:rPr>
          <w:t>4.8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oftwa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B50F485" w14:textId="0E53C1AD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5" w:history="1">
        <w:r w:rsidRPr="007C02B2">
          <w:rPr>
            <w:rStyle w:val="Lienhypertexte"/>
            <w:noProof/>
          </w:rPr>
          <w:t>4.9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Phase de production en séri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BC186AD" w14:textId="7CC97095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6" w:history="1">
        <w:r w:rsidRPr="007C02B2">
          <w:rPr>
            <w:rStyle w:val="Lienhypertexte"/>
            <w:noProof/>
          </w:rPr>
          <w:t>4.10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s outils utilisés et leur ver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A589E7E" w14:textId="0135309D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47" w:history="1">
        <w:r w:rsidRPr="007C02B2">
          <w:rPr>
            <w:rStyle w:val="Lienhypertexte"/>
            <w:noProof/>
          </w:rPr>
          <w:t>5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ontrô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4C54D85" w14:textId="2BDEF43C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8" w:history="1">
        <w:r w:rsidRPr="007C02B2">
          <w:rPr>
            <w:rStyle w:val="Lienhypertexte"/>
            <w:noProof/>
          </w:rPr>
          <w:t>5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ER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03BCA00" w14:textId="0A2D0CD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9" w:history="1">
        <w:r w:rsidRPr="007C02B2">
          <w:rPr>
            <w:rStyle w:val="Lienhypertexte"/>
            <w:noProof/>
          </w:rPr>
          <w:t>5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DR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0C11DF1" w14:textId="62C25236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0" w:history="1">
        <w:r w:rsidRPr="007C02B2">
          <w:rPr>
            <w:rStyle w:val="Lienhypertexte"/>
            <w:noProof/>
          </w:rPr>
          <w:t>5.3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Eurocircui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BA68C60" w14:textId="1259A60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1" w:history="1">
        <w:r w:rsidRPr="007C02B2">
          <w:rPr>
            <w:rStyle w:val="Lienhypertexte"/>
            <w:noProof/>
          </w:rPr>
          <w:t>5.4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par la mise en service du prototyp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F64394E" w14:textId="575E796A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52" w:history="1">
        <w:r w:rsidRPr="007C02B2">
          <w:rPr>
            <w:rStyle w:val="Lienhypertexte"/>
            <w:noProof/>
          </w:rPr>
          <w:t>6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Evalu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2F75E0B" w14:textId="63A7DC73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3" w:history="1">
        <w:r w:rsidRPr="007C02B2">
          <w:rPr>
            <w:rStyle w:val="Lienhypertexte"/>
            <w:noProof/>
          </w:rPr>
          <w:t>6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Etat du proje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6DFBDD1" w14:textId="11DCD6F2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4" w:history="1">
        <w:r w:rsidRPr="007C02B2">
          <w:rPr>
            <w:rStyle w:val="Lienhypertexte"/>
            <w:noProof/>
          </w:rPr>
          <w:t>6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s modifications pour la prochaine ver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081AB1B" w14:textId="26D2DA73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5" w:history="1">
        <w:r w:rsidRPr="007C02B2">
          <w:rPr>
            <w:rStyle w:val="Lienhypertexte"/>
            <w:noProof/>
          </w:rPr>
          <w:t>6.3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s délivrab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98DFCC8" w14:textId="5F1B8BF0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6" w:history="1">
        <w:r w:rsidRPr="007C02B2">
          <w:rPr>
            <w:rStyle w:val="Lienhypertexte"/>
            <w:noProof/>
          </w:rPr>
          <w:t>6.4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Amélioration possib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727538E" w14:textId="625D7EA7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7" w:history="1">
        <w:r w:rsidRPr="007C02B2">
          <w:rPr>
            <w:rStyle w:val="Lienhypertexte"/>
            <w:noProof/>
          </w:rPr>
          <w:t>6.5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onclusion et avis personne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9B2DC1B" w14:textId="4ABD52B1" w:rsidR="0073652C" w:rsidRDefault="002A6E27" w:rsidP="0073652C">
      <w:pPr>
        <w:rPr>
          <w:rFonts w:eastAsiaTheme="minorHAnsi"/>
        </w:rPr>
      </w:pPr>
      <w:r>
        <w:rPr>
          <w:rFonts w:eastAsiaTheme="minorHAnsi"/>
        </w:rPr>
        <w:fldChar w:fldCharType="end"/>
      </w:r>
    </w:p>
    <w:p w14:paraId="1DB2D9BE" w14:textId="77777777" w:rsidR="0073652C" w:rsidRDefault="0073652C">
      <w:pPr>
        <w:rPr>
          <w:rFonts w:eastAsiaTheme="minorHAnsi"/>
        </w:rPr>
      </w:pPr>
      <w:r>
        <w:rPr>
          <w:rFonts w:eastAsiaTheme="minorHAnsi"/>
        </w:rPr>
        <w:br w:type="page"/>
      </w:r>
    </w:p>
    <w:p w14:paraId="71581102" w14:textId="77777777" w:rsidR="0027583C" w:rsidRDefault="00077D68" w:rsidP="00077D68">
      <w:pPr>
        <w:pStyle w:val="Titre1"/>
      </w:pPr>
      <w:bookmarkStart w:id="6" w:name="_Toc72079929"/>
      <w:r>
        <w:lastRenderedPageBreak/>
        <w:t>Information</w:t>
      </w:r>
      <w:bookmarkEnd w:id="4"/>
      <w:bookmarkEnd w:id="3"/>
      <w:bookmarkEnd w:id="2"/>
      <w:bookmarkEnd w:id="5"/>
      <w:bookmarkEnd w:id="6"/>
    </w:p>
    <w:p w14:paraId="5A916266" w14:textId="77777777" w:rsidR="001A4373" w:rsidRDefault="001A4373" w:rsidP="00077D68">
      <w:pPr>
        <w:pStyle w:val="Titre2"/>
      </w:pPr>
      <w:bookmarkStart w:id="7" w:name="_Toc72079930"/>
      <w:bookmarkStart w:id="8" w:name="_Toc40259939"/>
      <w:bookmarkStart w:id="9" w:name="_Toc40260206"/>
      <w:bookmarkStart w:id="10" w:name="_Toc40260290"/>
      <w:bookmarkStart w:id="11" w:name="_Toc40260337"/>
      <w:r>
        <w:t>Objectifs du projet</w:t>
      </w:r>
      <w:bookmarkEnd w:id="7"/>
    </w:p>
    <w:p w14:paraId="60E462EB" w14:textId="07309CF1" w:rsidR="003D0F17" w:rsidRPr="003D0F17" w:rsidRDefault="00473283" w:rsidP="003D0F17">
      <w:r>
        <w:t xml:space="preserve">Le but du projet est de réalisé un PCB qui met en valeur </w:t>
      </w:r>
      <w:r w:rsidR="0053012E">
        <w:t>l’effet de l’hystérèse sur un comparateur</w:t>
      </w:r>
      <w:r w:rsidR="00276114">
        <w:t xml:space="preserve"> en prenant en compte </w:t>
      </w:r>
      <w:r w:rsidR="00147C93">
        <w:t>une tension d’entrée variable grâce à un capteur analogique de lumière</w:t>
      </w:r>
      <w:r w:rsidR="00EB7127">
        <w:t xml:space="preserve"> pour pouvoir </w:t>
      </w:r>
      <w:r w:rsidR="00D67704">
        <w:t xml:space="preserve">voir si l’on doit allumer une LED (éclairage public) </w:t>
      </w:r>
      <w:r w:rsidR="001772FA">
        <w:t>s’il</w:t>
      </w:r>
      <w:r w:rsidR="00D67704">
        <w:t xml:space="preserve"> y’a trop peu de lumière.</w:t>
      </w:r>
      <w:r w:rsidR="00013226">
        <w:t xml:space="preserve"> Un bruit </w:t>
      </w:r>
      <w:r w:rsidR="001772FA">
        <w:t>sera généré avec un PIC.</w:t>
      </w:r>
    </w:p>
    <w:p w14:paraId="1678D9D2" w14:textId="77777777" w:rsidR="00077D68" w:rsidRDefault="00077D68" w:rsidP="001A4373">
      <w:pPr>
        <w:pStyle w:val="Titre3"/>
      </w:pPr>
      <w:r>
        <w:t>Résumé du cahier des charges</w:t>
      </w:r>
      <w:bookmarkEnd w:id="8"/>
      <w:bookmarkEnd w:id="9"/>
      <w:bookmarkEnd w:id="10"/>
      <w:bookmarkEnd w:id="11"/>
    </w:p>
    <w:p w14:paraId="2856CBB7" w14:textId="52D40F76" w:rsidR="00F253E8" w:rsidRDefault="00F253E8" w:rsidP="00FB0E87">
      <w:r w:rsidRPr="00F253E8">
        <w:rPr>
          <w:noProof/>
        </w:rPr>
        <w:drawing>
          <wp:inline distT="0" distB="0" distL="0" distR="0" wp14:anchorId="0CE87C5C" wp14:editId="57EB5BA8">
            <wp:extent cx="5760720" cy="5110480"/>
            <wp:effectExtent l="0" t="0" r="0" b="0"/>
            <wp:docPr id="1901498041" name="Image 1" descr="Une image contenant texte, capture d’écran, Police, nombr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498041" name="Image 1" descr="Une image contenant texte, capture d’écran, Police, nombre&#10;&#10;Le contenu généré par l’IA peut être incorrect.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11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89308" w14:textId="77777777" w:rsidR="00FF19E0" w:rsidRDefault="00FF19E0" w:rsidP="00FB0E87"/>
    <w:p w14:paraId="4C112CBC" w14:textId="77777777" w:rsidR="00FF19E0" w:rsidRDefault="00FF19E0" w:rsidP="00FB0E87"/>
    <w:p w14:paraId="6300F9A4" w14:textId="77777777" w:rsidR="00FF19E0" w:rsidRDefault="00FF19E0" w:rsidP="00FB0E87"/>
    <w:p w14:paraId="3936F43E" w14:textId="77777777" w:rsidR="00FF19E0" w:rsidRDefault="00FF19E0" w:rsidP="00FB0E87"/>
    <w:p w14:paraId="679BF3A4" w14:textId="77777777" w:rsidR="00FF19E0" w:rsidRDefault="00FF19E0" w:rsidP="00FB0E87"/>
    <w:p w14:paraId="6F93D13C" w14:textId="686248FF" w:rsidR="00F45DD3" w:rsidRDefault="0073652C">
      <w:r>
        <w:br w:type="page"/>
      </w:r>
    </w:p>
    <w:p w14:paraId="08B1E2F9" w14:textId="77777777" w:rsidR="00077D68" w:rsidRDefault="00077D68" w:rsidP="00077D68">
      <w:pPr>
        <w:pStyle w:val="Titre1"/>
      </w:pPr>
      <w:bookmarkStart w:id="12" w:name="_Toc40259940"/>
      <w:bookmarkStart w:id="13" w:name="_Toc40260207"/>
      <w:bookmarkStart w:id="14" w:name="_Toc40260291"/>
      <w:bookmarkStart w:id="15" w:name="_Toc40260338"/>
      <w:bookmarkStart w:id="16" w:name="_Toc72079932"/>
      <w:r>
        <w:lastRenderedPageBreak/>
        <w:t>Planification</w:t>
      </w:r>
      <w:bookmarkEnd w:id="12"/>
      <w:bookmarkEnd w:id="13"/>
      <w:bookmarkEnd w:id="14"/>
      <w:bookmarkEnd w:id="15"/>
      <w:bookmarkEnd w:id="16"/>
    </w:p>
    <w:p w14:paraId="2B5D261A" w14:textId="1FD65351" w:rsidR="006D48DA" w:rsidRDefault="008B0239" w:rsidP="006D48DA">
      <w:pPr>
        <w:pStyle w:val="Titre2"/>
      </w:pPr>
      <w:bookmarkStart w:id="17" w:name="_Toc40259941"/>
      <w:bookmarkStart w:id="18" w:name="_Toc40260208"/>
      <w:bookmarkStart w:id="19" w:name="_Toc40260292"/>
      <w:bookmarkStart w:id="20" w:name="_Toc40260339"/>
      <w:bookmarkStart w:id="21" w:name="_Toc72079933"/>
      <w:r>
        <w:t>Calendrier</w:t>
      </w:r>
      <w:r w:rsidR="006D48DA">
        <w:t xml:space="preserve"> prévisionnelle</w:t>
      </w:r>
      <w:bookmarkEnd w:id="17"/>
      <w:bookmarkEnd w:id="18"/>
      <w:bookmarkEnd w:id="19"/>
      <w:bookmarkEnd w:id="20"/>
      <w:r w:rsidR="006128FA">
        <w:t xml:space="preserve"> des tâches à réaliser</w:t>
      </w:r>
      <w:bookmarkEnd w:id="21"/>
    </w:p>
    <w:p w14:paraId="230B15F3" w14:textId="49E46E88" w:rsidR="00FA3F91" w:rsidRPr="00FA3F91" w:rsidRDefault="00FA3F91" w:rsidP="00FA3F91">
      <w:r w:rsidRPr="00FA3F91">
        <w:rPr>
          <w:noProof/>
        </w:rPr>
        <w:drawing>
          <wp:inline distT="0" distB="0" distL="0" distR="0" wp14:anchorId="5B712807" wp14:editId="5400AAD7">
            <wp:extent cx="5760720" cy="3284220"/>
            <wp:effectExtent l="0" t="0" r="0" b="0"/>
            <wp:docPr id="1297050097" name="Image 1" descr="Une image contenant texte, mots croisés, capture d’écran, diagramm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050097" name="Image 1" descr="Une image contenant texte, mots croisés, capture d’écran, diagramme&#10;&#10;Le contenu généré par l’IA peut être incorrect.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28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B7D67" w14:textId="4219E964" w:rsidR="006D48DA" w:rsidRDefault="008B0239" w:rsidP="006D48DA">
      <w:pPr>
        <w:pStyle w:val="Titre2"/>
      </w:pPr>
      <w:bookmarkStart w:id="22" w:name="_Toc40259942"/>
      <w:bookmarkStart w:id="23" w:name="_Toc40260209"/>
      <w:bookmarkStart w:id="24" w:name="_Toc40260293"/>
      <w:bookmarkStart w:id="25" w:name="_Toc40260340"/>
      <w:bookmarkStart w:id="26" w:name="_Toc72079934"/>
      <w:r>
        <w:t>Calendrier</w:t>
      </w:r>
      <w:r w:rsidR="006D48DA">
        <w:t xml:space="preserve"> réel</w:t>
      </w:r>
      <w:bookmarkEnd w:id="22"/>
      <w:bookmarkEnd w:id="23"/>
      <w:bookmarkEnd w:id="24"/>
      <w:bookmarkEnd w:id="25"/>
      <w:r w:rsidR="006128FA" w:rsidRPr="006128FA">
        <w:t xml:space="preserve"> </w:t>
      </w:r>
      <w:r w:rsidR="006128FA">
        <w:t>des tâches réalis</w:t>
      </w:r>
      <w:r w:rsidR="00AC6A87">
        <w:t>ées</w:t>
      </w:r>
      <w:bookmarkEnd w:id="26"/>
    </w:p>
    <w:p w14:paraId="1556969D" w14:textId="77777777" w:rsidR="0073652C" w:rsidRDefault="0073652C">
      <w:r>
        <w:br w:type="page"/>
      </w:r>
    </w:p>
    <w:p w14:paraId="35DCAF5F" w14:textId="77777777" w:rsidR="00077D68" w:rsidRDefault="00077D68" w:rsidP="00077D68">
      <w:pPr>
        <w:pStyle w:val="Titre1"/>
      </w:pPr>
      <w:bookmarkStart w:id="27" w:name="_Toc40259943"/>
      <w:bookmarkStart w:id="28" w:name="_Toc40260210"/>
      <w:bookmarkStart w:id="29" w:name="_Toc40260294"/>
      <w:bookmarkStart w:id="30" w:name="_Toc40260341"/>
      <w:bookmarkStart w:id="31" w:name="_Toc72079935"/>
      <w:r>
        <w:lastRenderedPageBreak/>
        <w:t>Décision</w:t>
      </w:r>
      <w:bookmarkEnd w:id="27"/>
      <w:bookmarkEnd w:id="28"/>
      <w:bookmarkEnd w:id="29"/>
      <w:bookmarkEnd w:id="30"/>
      <w:bookmarkEnd w:id="31"/>
    </w:p>
    <w:tbl>
      <w:tblPr>
        <w:tblStyle w:val="Grilledutableau"/>
        <w:tblpPr w:leftFromText="141" w:rightFromText="141" w:vertAnchor="text" w:horzAnchor="margin" w:tblpY="42"/>
        <w:tblW w:w="9080" w:type="dxa"/>
        <w:tblLook w:val="04A0" w:firstRow="1" w:lastRow="0" w:firstColumn="1" w:lastColumn="0" w:noHBand="0" w:noVBand="1"/>
      </w:tblPr>
      <w:tblGrid>
        <w:gridCol w:w="2274"/>
        <w:gridCol w:w="2264"/>
        <w:gridCol w:w="2268"/>
        <w:gridCol w:w="2274"/>
      </w:tblGrid>
      <w:tr w:rsidR="0073652C" w14:paraId="6BC781BC" w14:textId="77777777" w:rsidTr="007D7E76">
        <w:trPr>
          <w:trHeight w:val="365"/>
        </w:trPr>
        <w:tc>
          <w:tcPr>
            <w:tcW w:w="2274" w:type="dxa"/>
          </w:tcPr>
          <w:p w14:paraId="6E409B09" w14:textId="77777777" w:rsidR="0073652C" w:rsidRDefault="0073652C" w:rsidP="0073652C">
            <w:r>
              <w:t>Date</w:t>
            </w:r>
          </w:p>
        </w:tc>
        <w:tc>
          <w:tcPr>
            <w:tcW w:w="2264" w:type="dxa"/>
          </w:tcPr>
          <w:p w14:paraId="3F88AC12" w14:textId="77777777" w:rsidR="0073652C" w:rsidRDefault="0073652C" w:rsidP="0073652C">
            <w:r>
              <w:t>Qui</w:t>
            </w:r>
          </w:p>
        </w:tc>
        <w:tc>
          <w:tcPr>
            <w:tcW w:w="2268" w:type="dxa"/>
          </w:tcPr>
          <w:p w14:paraId="793DF57E" w14:textId="77777777" w:rsidR="0073652C" w:rsidRDefault="0073652C" w:rsidP="0073652C">
            <w:r>
              <w:t>Quoi</w:t>
            </w:r>
          </w:p>
        </w:tc>
        <w:tc>
          <w:tcPr>
            <w:tcW w:w="2274" w:type="dxa"/>
          </w:tcPr>
          <w:p w14:paraId="58FFE380" w14:textId="7737C980" w:rsidR="0073652C" w:rsidRDefault="00D833CE" w:rsidP="0073652C">
            <w:r>
              <w:t>Pourquoi</w:t>
            </w:r>
          </w:p>
        </w:tc>
      </w:tr>
      <w:tr w:rsidR="0073652C" w14:paraId="5E13B9F5" w14:textId="77777777" w:rsidTr="007D7E76">
        <w:trPr>
          <w:trHeight w:val="1481"/>
        </w:trPr>
        <w:tc>
          <w:tcPr>
            <w:tcW w:w="2274" w:type="dxa"/>
          </w:tcPr>
          <w:p w14:paraId="5FC8FA23" w14:textId="6819B8A8" w:rsidR="0073652C" w:rsidRDefault="00BF3466" w:rsidP="00BF3466">
            <w:pPr>
              <w:jc w:val="center"/>
            </w:pPr>
            <w:r>
              <w:t>1</w:t>
            </w:r>
            <w:r w:rsidR="0018356D">
              <w:t>3</w:t>
            </w:r>
            <w:r>
              <w:t>.05.2025</w:t>
            </w:r>
          </w:p>
        </w:tc>
        <w:tc>
          <w:tcPr>
            <w:tcW w:w="2264" w:type="dxa"/>
          </w:tcPr>
          <w:p w14:paraId="3C30FFD6" w14:textId="1E4EFD8E" w:rsidR="0073652C" w:rsidRDefault="001E2052" w:rsidP="0073652C">
            <w:r>
              <w:t>Pittet</w:t>
            </w:r>
          </w:p>
        </w:tc>
        <w:tc>
          <w:tcPr>
            <w:tcW w:w="2268" w:type="dxa"/>
          </w:tcPr>
          <w:p w14:paraId="619989EE" w14:textId="77777777" w:rsidR="0073652C" w:rsidRDefault="001E2052" w:rsidP="0073652C">
            <w:r>
              <w:t>Changer de capteur de lumière</w:t>
            </w:r>
            <w:r w:rsidR="007D7E76">
              <w:t>.</w:t>
            </w:r>
          </w:p>
          <w:p w14:paraId="3ED37688" w14:textId="1AC667B7" w:rsidR="00A214A9" w:rsidRDefault="004749E4" w:rsidP="00A214A9">
            <w:pPr>
              <w:pStyle w:val="Paragraphedeliste"/>
              <w:numPr>
                <w:ilvl w:val="0"/>
                <w:numId w:val="32"/>
              </w:numPr>
            </w:pPr>
            <w:r>
              <w:t>SFH-3310_EN</w:t>
            </w:r>
          </w:p>
        </w:tc>
        <w:tc>
          <w:tcPr>
            <w:tcW w:w="2274" w:type="dxa"/>
          </w:tcPr>
          <w:p w14:paraId="51770550" w14:textId="70E40DD9" w:rsidR="0073652C" w:rsidRDefault="001E2052" w:rsidP="0073652C">
            <w:r>
              <w:t xml:space="preserve">Capteur actuel plus disponible sur le marché avant </w:t>
            </w:r>
            <w:r w:rsidR="007D7E76">
              <w:t>18 semaines…</w:t>
            </w:r>
            <w:r w:rsidR="00BA3B2B">
              <w:t xml:space="preserve">                             Les </w:t>
            </w:r>
            <w:proofErr w:type="spellStart"/>
            <w:r w:rsidR="00BA3B2B">
              <w:t>LDRs</w:t>
            </w:r>
            <w:proofErr w:type="spellEnd"/>
            <w:r w:rsidR="00BA3B2B">
              <w:t xml:space="preserve"> sont fabriqué avec </w:t>
            </w:r>
            <w:r w:rsidR="005047C7">
              <w:t>du Cadmium qui est très polluant.</w:t>
            </w:r>
          </w:p>
        </w:tc>
      </w:tr>
      <w:tr w:rsidR="007D7E76" w14:paraId="53230650" w14:textId="77777777" w:rsidTr="007D7E76">
        <w:trPr>
          <w:trHeight w:val="365"/>
        </w:trPr>
        <w:tc>
          <w:tcPr>
            <w:tcW w:w="2274" w:type="dxa"/>
          </w:tcPr>
          <w:p w14:paraId="35D1DB6C" w14:textId="556A857F" w:rsidR="007D7E76" w:rsidRDefault="007D7E76" w:rsidP="007D7E76">
            <w:pPr>
              <w:jc w:val="center"/>
            </w:pPr>
            <w:r>
              <w:t>14.05.2025</w:t>
            </w:r>
          </w:p>
        </w:tc>
        <w:tc>
          <w:tcPr>
            <w:tcW w:w="2264" w:type="dxa"/>
          </w:tcPr>
          <w:p w14:paraId="4EDB9BE5" w14:textId="76706384" w:rsidR="007D7E76" w:rsidRDefault="007D7E76" w:rsidP="007D7E76">
            <w:r>
              <w:t>Pittet</w:t>
            </w:r>
          </w:p>
        </w:tc>
        <w:tc>
          <w:tcPr>
            <w:tcW w:w="2268" w:type="dxa"/>
          </w:tcPr>
          <w:p w14:paraId="59F87BFA" w14:textId="7C05D400" w:rsidR="007D7E76" w:rsidRDefault="007D7E76" w:rsidP="007D7E76">
            <w:r>
              <w:t xml:space="preserve">Choix du moyen de faire du Bruit avec le PIC. </w:t>
            </w:r>
            <w:r>
              <w:sym w:font="Wingdings" w:char="F0E0"/>
            </w:r>
            <w:r>
              <w:t xml:space="preserve"> </w:t>
            </w:r>
            <w:r w:rsidR="00E614DE">
              <w:t>Bruit numérique par pseudo-aléatoire (LSFR)</w:t>
            </w:r>
          </w:p>
        </w:tc>
        <w:tc>
          <w:tcPr>
            <w:tcW w:w="2274" w:type="dxa"/>
          </w:tcPr>
          <w:p w14:paraId="2CB91338" w14:textId="078FDF63" w:rsidR="007D7E76" w:rsidRDefault="00E614DE" w:rsidP="007D7E76">
            <w:r>
              <w:t>Méthode la plus simple à mettre en place sans rajouter trop de composants</w:t>
            </w:r>
            <w:r w:rsidR="005A0557">
              <w:t>.</w:t>
            </w:r>
          </w:p>
        </w:tc>
      </w:tr>
      <w:tr w:rsidR="007D7E76" w14:paraId="5804B082" w14:textId="77777777" w:rsidTr="00E85A51">
        <w:trPr>
          <w:trHeight w:val="1037"/>
        </w:trPr>
        <w:tc>
          <w:tcPr>
            <w:tcW w:w="2274" w:type="dxa"/>
          </w:tcPr>
          <w:p w14:paraId="01B60308" w14:textId="7EBD292C" w:rsidR="007D7E76" w:rsidRDefault="00627B2B" w:rsidP="00627B2B">
            <w:pPr>
              <w:jc w:val="center"/>
            </w:pPr>
            <w:r>
              <w:t>14.05.2025</w:t>
            </w:r>
          </w:p>
        </w:tc>
        <w:tc>
          <w:tcPr>
            <w:tcW w:w="2264" w:type="dxa"/>
          </w:tcPr>
          <w:p w14:paraId="3E9F06D3" w14:textId="4FF88D76" w:rsidR="007D7E76" w:rsidRDefault="000448BA" w:rsidP="007D7E76">
            <w:r>
              <w:t>Pittet, Berset</w:t>
            </w:r>
          </w:p>
        </w:tc>
        <w:tc>
          <w:tcPr>
            <w:tcW w:w="2268" w:type="dxa"/>
          </w:tcPr>
          <w:p w14:paraId="03C8A343" w14:textId="77777777" w:rsidR="007D7E76" w:rsidRDefault="000448BA" w:rsidP="007D7E76">
            <w:r>
              <w:t>Choix du PIC</w:t>
            </w:r>
            <w:r w:rsidR="00604733">
              <w:t xml:space="preserve">. </w:t>
            </w:r>
          </w:p>
          <w:p w14:paraId="75D599FA" w14:textId="67102466" w:rsidR="00604733" w:rsidRDefault="00604733" w:rsidP="00604733">
            <w:pPr>
              <w:pStyle w:val="Paragraphedeliste"/>
              <w:numPr>
                <w:ilvl w:val="0"/>
                <w:numId w:val="31"/>
              </w:numPr>
            </w:pPr>
            <w:r>
              <w:t>PIC16F15214</w:t>
            </w:r>
          </w:p>
        </w:tc>
        <w:tc>
          <w:tcPr>
            <w:tcW w:w="2274" w:type="dxa"/>
          </w:tcPr>
          <w:p w14:paraId="1E810E0C" w14:textId="476B733D" w:rsidR="007D7E76" w:rsidRDefault="00604733" w:rsidP="007D7E76">
            <w:r>
              <w:t xml:space="preserve">Pic déjà connu </w:t>
            </w:r>
            <w:r w:rsidR="0052326B">
              <w:t>dans l’entreprise et il n’a pas trop d’I/O. On a besoin que d’un</w:t>
            </w:r>
            <w:r w:rsidR="0018356D">
              <w:t>e seule sortie.</w:t>
            </w:r>
          </w:p>
        </w:tc>
      </w:tr>
      <w:tr w:rsidR="00F83AC2" w14:paraId="17AD1C9E" w14:textId="77777777" w:rsidTr="00E85A51">
        <w:trPr>
          <w:trHeight w:val="1037"/>
        </w:trPr>
        <w:tc>
          <w:tcPr>
            <w:tcW w:w="2274" w:type="dxa"/>
          </w:tcPr>
          <w:p w14:paraId="6AC5EE95" w14:textId="5339CFA3" w:rsidR="00F83AC2" w:rsidRDefault="00F83AC2" w:rsidP="00F83AC2">
            <w:pPr>
              <w:jc w:val="center"/>
            </w:pPr>
            <w:r>
              <w:t>14.05.2025</w:t>
            </w:r>
          </w:p>
        </w:tc>
        <w:tc>
          <w:tcPr>
            <w:tcW w:w="2264" w:type="dxa"/>
          </w:tcPr>
          <w:p w14:paraId="465EB101" w14:textId="549DAEC3" w:rsidR="00F83AC2" w:rsidRDefault="00F83AC2" w:rsidP="00F83AC2">
            <w:r>
              <w:t>Berset</w:t>
            </w:r>
            <w:r w:rsidR="00A37369">
              <w:t>, Pittet</w:t>
            </w:r>
          </w:p>
        </w:tc>
        <w:tc>
          <w:tcPr>
            <w:tcW w:w="2268" w:type="dxa"/>
          </w:tcPr>
          <w:p w14:paraId="39B95C57" w14:textId="6DD46C4D" w:rsidR="00F83AC2" w:rsidRDefault="007D4290" w:rsidP="00F83AC2">
            <w:r>
              <w:t>Mettre un deuxième capteur de lumière</w:t>
            </w:r>
          </w:p>
        </w:tc>
        <w:tc>
          <w:tcPr>
            <w:tcW w:w="2274" w:type="dxa"/>
          </w:tcPr>
          <w:p w14:paraId="17183B71" w14:textId="3A45750E" w:rsidR="00F83AC2" w:rsidRDefault="007D4290" w:rsidP="00F83AC2">
            <w:r>
              <w:t>Avoir une</w:t>
            </w:r>
            <w:r w:rsidR="00266EE4">
              <w:t xml:space="preserve"> tension de référence fixe qui ne sera jamais plus grande que celle que l’on mesure. (</w:t>
            </w:r>
            <w:r w:rsidR="008648F6">
              <w:t>Moins</w:t>
            </w:r>
            <w:r w:rsidR="00266EE4">
              <w:t xml:space="preserve"> il y’a de lumière, plus la tension baisse)</w:t>
            </w:r>
          </w:p>
        </w:tc>
      </w:tr>
      <w:tr w:rsidR="00850C1E" w14:paraId="6D550123" w14:textId="77777777" w:rsidTr="00E85A51">
        <w:trPr>
          <w:trHeight w:val="1037"/>
        </w:trPr>
        <w:tc>
          <w:tcPr>
            <w:tcW w:w="2274" w:type="dxa"/>
          </w:tcPr>
          <w:p w14:paraId="672FA693" w14:textId="38DF7905" w:rsidR="00850C1E" w:rsidRDefault="00850C1E" w:rsidP="00850C1E">
            <w:pPr>
              <w:jc w:val="center"/>
            </w:pPr>
            <w:r>
              <w:t>15.05.2025</w:t>
            </w:r>
          </w:p>
        </w:tc>
        <w:tc>
          <w:tcPr>
            <w:tcW w:w="2264" w:type="dxa"/>
          </w:tcPr>
          <w:p w14:paraId="2A1632B1" w14:textId="42C66916" w:rsidR="00850C1E" w:rsidRDefault="00413134" w:rsidP="00850C1E">
            <w:r>
              <w:t>Berset, Pittet</w:t>
            </w:r>
          </w:p>
        </w:tc>
        <w:tc>
          <w:tcPr>
            <w:tcW w:w="2268" w:type="dxa"/>
          </w:tcPr>
          <w:p w14:paraId="30A3693F" w14:textId="68E785C5" w:rsidR="00850C1E" w:rsidRDefault="00413134" w:rsidP="00850C1E">
            <w:r>
              <w:t>Ajout d’un filtre passe-bas</w:t>
            </w:r>
          </w:p>
        </w:tc>
        <w:tc>
          <w:tcPr>
            <w:tcW w:w="2274" w:type="dxa"/>
          </w:tcPr>
          <w:p w14:paraId="08097187" w14:textId="52FBB4AB" w:rsidR="00850C1E" w:rsidRDefault="00413134" w:rsidP="00850C1E">
            <w:r>
              <w:t xml:space="preserve">Passer d’un signal carré en sortie du PIC en un signal plus rond après le filtre. Cela rend le </w:t>
            </w:r>
            <w:r w:rsidR="006C20A5">
              <w:t>scintillement plus réaliste.</w:t>
            </w:r>
          </w:p>
        </w:tc>
      </w:tr>
      <w:tr w:rsidR="00850C1E" w14:paraId="5EAFAF14" w14:textId="77777777" w:rsidTr="00E85A51">
        <w:trPr>
          <w:trHeight w:val="1037"/>
        </w:trPr>
        <w:tc>
          <w:tcPr>
            <w:tcW w:w="2274" w:type="dxa"/>
          </w:tcPr>
          <w:p w14:paraId="71198549" w14:textId="24C55876" w:rsidR="00850C1E" w:rsidRDefault="00290AB0" w:rsidP="00850C1E">
            <w:pPr>
              <w:jc w:val="center"/>
            </w:pPr>
            <w:r w:rsidRPr="00290AB0">
              <w:t>1</w:t>
            </w:r>
            <w:r>
              <w:t>6</w:t>
            </w:r>
            <w:r w:rsidRPr="00290AB0">
              <w:t>.05.2025</w:t>
            </w:r>
          </w:p>
        </w:tc>
        <w:tc>
          <w:tcPr>
            <w:tcW w:w="2264" w:type="dxa"/>
          </w:tcPr>
          <w:p w14:paraId="7B1B3F2C" w14:textId="2D2EE833" w:rsidR="00850C1E" w:rsidRDefault="00F053DA" w:rsidP="00850C1E">
            <w:r>
              <w:t>Berset, Pittet</w:t>
            </w:r>
          </w:p>
        </w:tc>
        <w:tc>
          <w:tcPr>
            <w:tcW w:w="2268" w:type="dxa"/>
          </w:tcPr>
          <w:p w14:paraId="5F536C59" w14:textId="7F0F432F" w:rsidR="00850C1E" w:rsidRDefault="00E231C5" w:rsidP="00850C1E">
            <w:r>
              <w:t>Inverser les tensions à soustraire.</w:t>
            </w:r>
          </w:p>
        </w:tc>
        <w:tc>
          <w:tcPr>
            <w:tcW w:w="2274" w:type="dxa"/>
          </w:tcPr>
          <w:p w14:paraId="1E708BCB" w14:textId="3CF83B67" w:rsidR="00850C1E" w:rsidRDefault="00E231C5" w:rsidP="00850C1E">
            <w:r>
              <w:t xml:space="preserve">Avoir une tension positive à la sortie de l’additionneur </w:t>
            </w:r>
            <w:r w:rsidRPr="00E231C5">
              <w:rPr>
                <w:b/>
                <w:bCs/>
              </w:rPr>
              <w:t>inverseur</w:t>
            </w:r>
            <w:r>
              <w:t xml:space="preserve"> pour avoir une tension positive en entrée du comparateur.</w:t>
            </w:r>
          </w:p>
        </w:tc>
      </w:tr>
      <w:tr w:rsidR="003254CF" w14:paraId="23C4F999" w14:textId="77777777" w:rsidTr="00E85A51">
        <w:trPr>
          <w:trHeight w:val="1037"/>
        </w:trPr>
        <w:tc>
          <w:tcPr>
            <w:tcW w:w="2274" w:type="dxa"/>
          </w:tcPr>
          <w:p w14:paraId="14DC8549" w14:textId="339E652F" w:rsidR="003254CF" w:rsidRDefault="003254CF" w:rsidP="003254CF">
            <w:pPr>
              <w:jc w:val="center"/>
            </w:pPr>
            <w:r w:rsidRPr="00290AB0">
              <w:t>1</w:t>
            </w:r>
            <w:r>
              <w:t>6</w:t>
            </w:r>
            <w:r w:rsidRPr="00290AB0">
              <w:t>.05.2025</w:t>
            </w:r>
          </w:p>
        </w:tc>
        <w:tc>
          <w:tcPr>
            <w:tcW w:w="2264" w:type="dxa"/>
          </w:tcPr>
          <w:p w14:paraId="6AF1EE06" w14:textId="7A2AD8CC" w:rsidR="003254CF" w:rsidRDefault="003254CF" w:rsidP="003254CF">
            <w:r>
              <w:t>Pittet</w:t>
            </w:r>
          </w:p>
        </w:tc>
        <w:tc>
          <w:tcPr>
            <w:tcW w:w="2268" w:type="dxa"/>
          </w:tcPr>
          <w:p w14:paraId="39C999D9" w14:textId="77777777" w:rsidR="003254CF" w:rsidRDefault="003254CF" w:rsidP="003254CF">
            <w:r>
              <w:t>Changement résistance en série du capteur de lumière</w:t>
            </w:r>
          </w:p>
          <w:p w14:paraId="5E455856" w14:textId="130A9C5E" w:rsidR="003254CF" w:rsidRDefault="00490206" w:rsidP="003254CF">
            <w:r>
              <w:t xml:space="preserve">6k8 </w:t>
            </w:r>
            <w:r>
              <w:sym w:font="Wingdings" w:char="F0E0"/>
            </w:r>
            <w:r>
              <w:t xml:space="preserve"> 10k</w:t>
            </w:r>
          </w:p>
        </w:tc>
        <w:tc>
          <w:tcPr>
            <w:tcW w:w="2274" w:type="dxa"/>
          </w:tcPr>
          <w:p w14:paraId="255AB455" w14:textId="25CC0210" w:rsidR="003254CF" w:rsidRDefault="00490206" w:rsidP="003254CF">
            <w:r>
              <w:t>Réajustement de la résistance pour le nouveau capteur de lumière.</w:t>
            </w:r>
          </w:p>
        </w:tc>
      </w:tr>
    </w:tbl>
    <w:p w14:paraId="46F45660" w14:textId="77777777" w:rsidR="0073652C" w:rsidRDefault="0073652C" w:rsidP="0073652C"/>
    <w:p w14:paraId="26A270FA" w14:textId="77777777" w:rsidR="0073652C" w:rsidRDefault="0073652C">
      <w:r>
        <w:br w:type="page"/>
      </w:r>
    </w:p>
    <w:p w14:paraId="40D4E0F7" w14:textId="5A4190C7" w:rsidR="00077D68" w:rsidRDefault="00077D68" w:rsidP="00077D68">
      <w:pPr>
        <w:pStyle w:val="Titre1"/>
      </w:pPr>
      <w:bookmarkStart w:id="32" w:name="_Toc40259951"/>
      <w:bookmarkStart w:id="33" w:name="_Toc40260218"/>
      <w:bookmarkStart w:id="34" w:name="_Toc40260302"/>
      <w:bookmarkStart w:id="35" w:name="_Toc40260349"/>
      <w:bookmarkStart w:id="36" w:name="_Toc72079936"/>
      <w:r>
        <w:lastRenderedPageBreak/>
        <w:t>Réalisation</w:t>
      </w:r>
      <w:bookmarkEnd w:id="32"/>
      <w:bookmarkEnd w:id="33"/>
      <w:bookmarkEnd w:id="34"/>
      <w:bookmarkEnd w:id="35"/>
      <w:bookmarkEnd w:id="36"/>
    </w:p>
    <w:p w14:paraId="03C9D54A" w14:textId="00BA9277" w:rsidR="00CC51D9" w:rsidRDefault="00E32E52" w:rsidP="00CC51D9">
      <w:pPr>
        <w:pStyle w:val="Titre2"/>
      </w:pPr>
      <w:bookmarkStart w:id="37" w:name="_Toc72079937"/>
      <w:r>
        <w:t>Schéma bloc de l'électronique à développer</w:t>
      </w:r>
      <w:bookmarkEnd w:id="37"/>
    </w:p>
    <w:p w14:paraId="3CC9EF03" w14:textId="77777777" w:rsidR="00CC51D9" w:rsidRPr="00CC51D9" w:rsidRDefault="00CC51D9" w:rsidP="00CC51D9"/>
    <w:p w14:paraId="606BC5FD" w14:textId="7DDE990A" w:rsidR="00CC51D9" w:rsidRPr="00CC51D9" w:rsidRDefault="00CC51D9" w:rsidP="00CC51D9">
      <w:pPr>
        <w:rPr>
          <w:rFonts w:eastAsiaTheme="majorEastAsia"/>
        </w:rPr>
      </w:pPr>
      <w:r>
        <w:rPr>
          <w:rFonts w:eastAsiaTheme="majorEastAsia"/>
        </w:rPr>
        <w:t xml:space="preserve">Le schéma bloc nous sert à mieux comprendre l’idée de base au début d’un projet. On peut y voir directement quels sont les groupes de fonctions qui sont importants dans le fonctionnement du circuit. </w:t>
      </w:r>
    </w:p>
    <w:p w14:paraId="47144472" w14:textId="08F94E0D" w:rsidR="00911BD4" w:rsidRDefault="005C5BB6" w:rsidP="00911BD4">
      <w:r w:rsidRPr="005C5BB6">
        <w:rPr>
          <w:noProof/>
        </w:rPr>
        <w:drawing>
          <wp:inline distT="0" distB="0" distL="0" distR="0" wp14:anchorId="5F340ACF" wp14:editId="3140DAFA">
            <wp:extent cx="5760720" cy="4406900"/>
            <wp:effectExtent l="0" t="0" r="0" b="0"/>
            <wp:docPr id="28700707" name="Image 1" descr="Une image contenant diagramme, texte, Dessin techniqu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00707" name="Image 1" descr="Une image contenant diagramme, texte, Dessin technique, Plan&#10;&#10;Le contenu généré par l’IA peut être incorrect.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40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AD545" w14:textId="14057314" w:rsidR="005D5F7A" w:rsidRDefault="00470208" w:rsidP="00911BD4">
      <w:r>
        <w:t>Le but de ce circuit est d</w:t>
      </w:r>
      <w:r w:rsidR="00BF38A0">
        <w:t xml:space="preserve">’avoir une tension utilisable variable pour pouvoir l’utilisé comme tension comparatif à 2,5V. Pour ce faire, nous pouvons voir le conditionneur qui précède cette tension. </w:t>
      </w:r>
      <w:r w:rsidR="00722C76">
        <w:t xml:space="preserve">Nous allons </w:t>
      </w:r>
      <w:r w:rsidR="005C5BB6">
        <w:t>générer</w:t>
      </w:r>
      <w:r w:rsidR="00722C76">
        <w:t xml:space="preserve"> un petit bruit d’environ 20mV.</w:t>
      </w:r>
    </w:p>
    <w:p w14:paraId="48E3CE09" w14:textId="77777777" w:rsidR="00017554" w:rsidRDefault="00017554" w:rsidP="00911BD4"/>
    <w:p w14:paraId="65F9F79B" w14:textId="3273BFCC" w:rsidR="0096765E" w:rsidRDefault="00C20452" w:rsidP="00911BD4">
      <w:r>
        <w:t>La première partie est</w:t>
      </w:r>
      <w:r w:rsidR="00ED7AC4">
        <w:t xml:space="preserve"> constitué de deux capteurs de lumières (phototransistor). </w:t>
      </w:r>
      <w:r w:rsidR="000C685F">
        <w:t xml:space="preserve">Un </w:t>
      </w:r>
      <w:r w:rsidR="003D1FBD">
        <w:t xml:space="preserve">premier capteur est là pour </w:t>
      </w:r>
      <w:r w:rsidR="002164F2">
        <w:t>avoir une tension de référence qui ne changera jamais</w:t>
      </w:r>
      <w:r w:rsidR="00517F3F">
        <w:t xml:space="preserve"> (à part si un nuage vient perturber la lumière ambiante.)</w:t>
      </w:r>
      <w:r w:rsidR="008E56B5">
        <w:t xml:space="preserve"> Cette tension sera soustraite de l’autre capteur</w:t>
      </w:r>
      <w:r w:rsidR="00236AFD">
        <w:t xml:space="preserve"> pour</w:t>
      </w:r>
      <w:r w:rsidR="00831B02">
        <w:t xml:space="preserve"> </w:t>
      </w:r>
      <w:r w:rsidR="00454F74">
        <w:t xml:space="preserve">que cette tension ne soit jamais positive (à voir après pourquoi). A savoir que si la lumière capté baisse, le courant baisse et en conséquence la tension aussi. </w:t>
      </w:r>
      <w:r w:rsidR="001C0CA1">
        <w:t xml:space="preserve">Donc si l’on cache ce second capteur, la tension de référence sera de toute façon plus grande. C’est pourquoi </w:t>
      </w:r>
      <w:r w:rsidR="00FF349D">
        <w:t>que la tension de sortie sera négative ou nulle.</w:t>
      </w:r>
    </w:p>
    <w:p w14:paraId="24B60041" w14:textId="532A8F1F" w:rsidR="00017554" w:rsidRDefault="00017554" w:rsidP="00911BD4">
      <w:r>
        <w:t xml:space="preserve">Nous allons ensuite </w:t>
      </w:r>
      <w:r w:rsidR="00DC07C3">
        <w:t>passer</w:t>
      </w:r>
      <w:r>
        <w:t xml:space="preserve"> cette tensio</w:t>
      </w:r>
      <w:r w:rsidR="00DC07C3">
        <w:t xml:space="preserve">n de sortie du soustracteur dans un </w:t>
      </w:r>
      <w:r w:rsidR="00DC07C3" w:rsidRPr="00C22CEE">
        <w:rPr>
          <w:b/>
          <w:bCs/>
        </w:rPr>
        <w:t>additionneur inverseur</w:t>
      </w:r>
      <w:r w:rsidR="00DC07C3">
        <w:t>.</w:t>
      </w:r>
      <w:r w:rsidR="00EA4F38">
        <w:t xml:space="preserve"> C’est pourquoi il nous fallait une tension négative après le soustracteur pour pouvoir retrouver une </w:t>
      </w:r>
      <w:r w:rsidR="00EA4F38">
        <w:lastRenderedPageBreak/>
        <w:t xml:space="preserve">tension positive à la sortie de l’additionneur. </w:t>
      </w:r>
      <w:r w:rsidR="0041253C">
        <w:t xml:space="preserve">A cette tension, nous allons ajouter une composante continue de </w:t>
      </w:r>
      <w:r w:rsidR="0041253C" w:rsidRPr="0041253C">
        <w:rPr>
          <w:b/>
          <w:bCs/>
        </w:rPr>
        <w:t>-2,5V</w:t>
      </w:r>
      <w:r w:rsidR="0041253C">
        <w:t xml:space="preserve"> pour pouvoir </w:t>
      </w:r>
      <w:r w:rsidR="00E768CC">
        <w:t xml:space="preserve">travailler autour de la tension de seuil </w:t>
      </w:r>
      <w:r w:rsidR="00904C52">
        <w:t>qui est de 2.5V</w:t>
      </w:r>
      <w:r w:rsidR="00FA198C">
        <w:t xml:space="preserve"> au lieu de travailler sur une tension pratiquement nulle.</w:t>
      </w:r>
    </w:p>
    <w:p w14:paraId="583E22F8" w14:textId="6CCF830D" w:rsidR="007061B4" w:rsidRDefault="007061B4" w:rsidP="00911BD4">
      <w:r>
        <w:t xml:space="preserve">Et pour terminer, un bruit d’environ 20mV est ajouté au signal </w:t>
      </w:r>
      <w:r w:rsidR="007670FA">
        <w:t xml:space="preserve">pour pouvoir voir l’effet du bruit sur un comparateur avec et sans hystérèse. Ce bruit est généré grâce à la </w:t>
      </w:r>
      <w:r w:rsidR="00091B0A">
        <w:t>méthode de Bruit Numérique par Pseudo</w:t>
      </w:r>
      <w:r w:rsidR="00F34EB3">
        <w:t>-</w:t>
      </w:r>
      <w:r w:rsidR="00144D60">
        <w:t xml:space="preserve">Aléatoire (LFSR). J’utilise un PIC </w:t>
      </w:r>
      <w:r w:rsidR="006E28C6">
        <w:t xml:space="preserve">dans lequel j’ai codé un registre à décalage. </w:t>
      </w:r>
      <w:r w:rsidR="006F0409">
        <w:t xml:space="preserve">Le bit </w:t>
      </w:r>
      <w:r w:rsidR="00B372F5">
        <w:t>0</w:t>
      </w:r>
      <w:r w:rsidR="006F0409">
        <w:t>,</w:t>
      </w:r>
      <w:r w:rsidR="008C4D07">
        <w:t>3</w:t>
      </w:r>
      <w:r w:rsidR="006F0409">
        <w:t xml:space="preserve"> et </w:t>
      </w:r>
      <w:r w:rsidR="008C4D07">
        <w:t>5</w:t>
      </w:r>
      <w:r w:rsidR="006F0409">
        <w:t xml:space="preserve"> sont récupéré et </w:t>
      </w:r>
      <w:proofErr w:type="spellStart"/>
      <w:r w:rsidR="006F0409">
        <w:t>sont</w:t>
      </w:r>
      <w:proofErr w:type="spellEnd"/>
      <w:r w:rsidR="006F0409">
        <w:t xml:space="preserve"> passé dans </w:t>
      </w:r>
      <w:r w:rsidR="000D5880">
        <w:t>des</w:t>
      </w:r>
      <w:r w:rsidR="006F0409">
        <w:t xml:space="preserve"> porte</w:t>
      </w:r>
      <w:r w:rsidR="000D5880">
        <w:t>s</w:t>
      </w:r>
      <w:r w:rsidR="006F0409">
        <w:t xml:space="preserve"> XOR </w:t>
      </w:r>
      <w:r w:rsidR="00353915">
        <w:t>pour avoir un nouveau bit « aléatoire » sur le 8</w:t>
      </w:r>
      <w:r w:rsidR="00353915" w:rsidRPr="00353915">
        <w:rPr>
          <w:vertAlign w:val="superscript"/>
        </w:rPr>
        <w:t>ème</w:t>
      </w:r>
      <w:r w:rsidR="00353915">
        <w:t xml:space="preserve"> bit</w:t>
      </w:r>
      <w:r w:rsidR="00F34EB3">
        <w:t>. Ce qui nous permet d</w:t>
      </w:r>
      <w:r w:rsidR="000D5880">
        <w:t>’</w:t>
      </w:r>
      <w:r w:rsidR="00F34EB3">
        <w:t xml:space="preserve">avoir un bruit </w:t>
      </w:r>
      <w:r w:rsidR="00F34EB3" w:rsidRPr="00F34EB3">
        <w:rPr>
          <w:b/>
          <w:bCs/>
        </w:rPr>
        <w:t>pseudo</w:t>
      </w:r>
      <w:r w:rsidR="00F34EB3">
        <w:t>-aléatoire.</w:t>
      </w:r>
      <w:r w:rsidR="0023418D">
        <w:t xml:space="preserve"> Cependant, nous ne pouvons pas traiter </w:t>
      </w:r>
      <w:r w:rsidR="00DB5EBF">
        <w:t xml:space="preserve">cette tension tel quel. C’est pourquoi nous allons créer un filtre passe-bas </w:t>
      </w:r>
      <w:r w:rsidR="00B86195">
        <w:t xml:space="preserve">pour avoir une tension un peu plus </w:t>
      </w:r>
      <w:r w:rsidR="00B86195" w:rsidRPr="00B86195">
        <w:rPr>
          <w:b/>
          <w:bCs/>
        </w:rPr>
        <w:t>analogique</w:t>
      </w:r>
      <w:r w:rsidR="00B86195">
        <w:t xml:space="preserve"> et non numérique.</w:t>
      </w:r>
    </w:p>
    <w:p w14:paraId="3769AE9A" w14:textId="4AED95D3" w:rsidR="00FF02EE" w:rsidRDefault="00FF02EE" w:rsidP="00911BD4">
      <w:r w:rsidRPr="002F6405">
        <w:rPr>
          <w:noProof/>
        </w:rPr>
        <w:drawing>
          <wp:inline distT="0" distB="0" distL="0" distR="0" wp14:anchorId="17999D8A" wp14:editId="7B3D8175">
            <wp:extent cx="3724795" cy="2372056"/>
            <wp:effectExtent l="0" t="0" r="9525" b="9525"/>
            <wp:docPr id="873185308" name="Image 1" descr="Une image contenant texte, capture d’écran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185308" name="Image 1" descr="Une image contenant texte, capture d’écran, ligne, Police&#10;&#10;Le contenu généré par l’IA peut être incorrect.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24795" cy="2372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60A2A" w14:textId="44462786" w:rsidR="007E0873" w:rsidRDefault="00642CEC" w:rsidP="00911BD4">
      <w:r>
        <w:rPr>
          <w:noProof/>
        </w:rPr>
        <w:drawing>
          <wp:inline distT="0" distB="0" distL="0" distR="0" wp14:anchorId="0F777265" wp14:editId="50B4D46D">
            <wp:extent cx="5759450" cy="3623310"/>
            <wp:effectExtent l="0" t="0" r="0" b="0"/>
            <wp:docPr id="98034567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62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C0DB32" w14:textId="42292EE7" w:rsidR="00642CEC" w:rsidRDefault="00B47877" w:rsidP="00911BD4">
      <w:r>
        <w:t xml:space="preserve">Le signal orange montre la sortie sur PIC. </w:t>
      </w:r>
      <w:r w:rsidR="00642CEC">
        <w:t xml:space="preserve">Nous pouvons observer </w:t>
      </w:r>
      <w:r w:rsidR="0066680B">
        <w:t xml:space="preserve">sur le signal vert </w:t>
      </w:r>
      <w:r w:rsidR="00E82F0F">
        <w:t>la tension filtrée</w:t>
      </w:r>
      <w:r w:rsidR="00AB59C5">
        <w:t xml:space="preserve"> </w:t>
      </w:r>
      <w:r w:rsidR="0066680B">
        <w:t xml:space="preserve">en </w:t>
      </w:r>
      <w:r w:rsidR="00AB59C5">
        <w:t>passe-bas</w:t>
      </w:r>
      <w:r w:rsidR="00E82F0F">
        <w:t xml:space="preserve">. </w:t>
      </w:r>
    </w:p>
    <w:p w14:paraId="77FC2430" w14:textId="0EE263FD" w:rsidR="005D53E7" w:rsidRPr="00146A54" w:rsidRDefault="005D53E7" w:rsidP="00911BD4">
      <w:r>
        <w:lastRenderedPageBreak/>
        <w:t>Après que ces trois tensions sont additionn</w:t>
      </w:r>
      <w:r w:rsidR="00903F6E">
        <w:t>ées, nous pouvons la traiter dans une entrée de notre comparateur</w:t>
      </w:r>
      <w:r w:rsidR="00E163CD">
        <w:t xml:space="preserve">. Nous allons </w:t>
      </w:r>
      <w:r w:rsidR="00CC31DF">
        <w:t>comparer</w:t>
      </w:r>
      <w:r w:rsidR="00E163CD">
        <w:t xml:space="preserve"> cette tension d’</w:t>
      </w:r>
      <w:r w:rsidR="00CC31DF">
        <w:t>entrée variable à une tension de seuil fixe de 2,5V. Voilà pourquoi nous</w:t>
      </w:r>
      <w:r w:rsidR="0002726D">
        <w:t xml:space="preserve"> avions ajouté un offset de 2.5V auparavant.</w:t>
      </w:r>
    </w:p>
    <w:p w14:paraId="7BD64FCA" w14:textId="2386A59B" w:rsidR="00911BD4" w:rsidRPr="00B37D3C" w:rsidRDefault="00911BD4" w:rsidP="00911BD4"/>
    <w:p w14:paraId="0D536C23" w14:textId="2C88C430" w:rsidR="00911BD4" w:rsidRDefault="00911BD4" w:rsidP="00F41E9D">
      <w:pPr>
        <w:pStyle w:val="Titre3"/>
      </w:pPr>
      <w:r>
        <w:t>Schéma bloc de l'électronique à développer 2</w:t>
      </w:r>
    </w:p>
    <w:p w14:paraId="49E44D59" w14:textId="77777777" w:rsidR="00911BD4" w:rsidRDefault="00911BD4" w:rsidP="00911BD4">
      <w:pPr>
        <w:pStyle w:val="Titre2"/>
        <w:numPr>
          <w:ilvl w:val="0"/>
          <w:numId w:val="0"/>
        </w:numPr>
      </w:pPr>
      <w:r w:rsidRPr="00F7291C">
        <w:rPr>
          <w:noProof/>
        </w:rPr>
        <w:drawing>
          <wp:inline distT="0" distB="0" distL="0" distR="0" wp14:anchorId="18FF1561" wp14:editId="0CE3DD91">
            <wp:extent cx="6088593" cy="2040941"/>
            <wp:effectExtent l="0" t="0" r="7620" b="0"/>
            <wp:docPr id="229381667" name="Image 1" descr="Une image contenant diagramme, text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381667" name="Image 1" descr="Une image contenant diagramme, texte, ligne, Plan&#10;&#10;Le contenu généré par l’IA peut être incorrect.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14634" cy="204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81A69" w14:textId="2CF96728" w:rsidR="00911BD4" w:rsidRDefault="00911BD4" w:rsidP="00911BD4">
      <w:r>
        <w:t>Cette proposition a été jugé trop compliqué à gérer la partie PWM</w:t>
      </w:r>
      <w:r w:rsidR="00CD0BFF">
        <w:t xml:space="preserve">. </w:t>
      </w:r>
    </w:p>
    <w:p w14:paraId="26CC65E9" w14:textId="3E153B94" w:rsidR="004D0D15" w:rsidRDefault="004D0D15" w:rsidP="00911BD4">
      <w:r>
        <w:t xml:space="preserve">Le but était de reset le programme </w:t>
      </w:r>
      <w:r w:rsidR="00A02F80">
        <w:t xml:space="preserve">avec un bouton lorsque la lumière ambiante change. </w:t>
      </w:r>
      <w:r w:rsidR="00AB3DCE">
        <w:t>Mais</w:t>
      </w:r>
      <w:r w:rsidR="00A02F80">
        <w:t xml:space="preserve"> dans un atelier, il y’a du mouvement, </w:t>
      </w:r>
      <w:r w:rsidR="000E3988">
        <w:t xml:space="preserve">des zones d’ombres et s’en parler des perturbations externes tels que les nuages, </w:t>
      </w:r>
      <w:r w:rsidR="00E755AA">
        <w:t>un coucher de soleil, une lampe…</w:t>
      </w:r>
    </w:p>
    <w:p w14:paraId="28D66046" w14:textId="14679391" w:rsidR="00E755AA" w:rsidRDefault="00AB3DCE" w:rsidP="00911BD4">
      <w:r>
        <w:t>Cette version avait été imaginer pour que le PIC s’occupe de tout en interne.</w:t>
      </w:r>
    </w:p>
    <w:p w14:paraId="589A0822" w14:textId="77777777" w:rsidR="00911BD4" w:rsidRDefault="00911BD4" w:rsidP="00911BD4"/>
    <w:p w14:paraId="66152EC9" w14:textId="57E95F6F" w:rsidR="00911BD4" w:rsidRDefault="00911BD4" w:rsidP="00F41E9D">
      <w:pPr>
        <w:pStyle w:val="Titre3"/>
      </w:pPr>
      <w:r>
        <w:lastRenderedPageBreak/>
        <w:t>Schéma bloc de l'électronique à développer 3</w:t>
      </w:r>
    </w:p>
    <w:p w14:paraId="5C3AB183" w14:textId="77777777" w:rsidR="00911BD4" w:rsidRDefault="00911BD4" w:rsidP="00911BD4">
      <w:r w:rsidRPr="005C1D04">
        <w:rPr>
          <w:noProof/>
        </w:rPr>
        <w:drawing>
          <wp:inline distT="0" distB="0" distL="0" distR="0" wp14:anchorId="1CB7C76A" wp14:editId="5169E8C6">
            <wp:extent cx="5760720" cy="4251325"/>
            <wp:effectExtent l="0" t="0" r="0" b="0"/>
            <wp:docPr id="202054500" name="Image 1" descr="Une image contenant diagramme, texte, Plan, Dessin techniqu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54500" name="Image 1" descr="Une image contenant diagramme, texte, Plan, Dessin technique&#10;&#10;Le contenu généré par l’IA peut être incorrect.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25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8E48A" w14:textId="77F41718" w:rsidR="00911BD4" w:rsidRDefault="00911BD4" w:rsidP="00911BD4">
      <w:r>
        <w:t xml:space="preserve">Solution abordable mais pas très pratique puisqu’à </w:t>
      </w:r>
      <w:r w:rsidR="00773AD1">
        <w:t xml:space="preserve">chaque </w:t>
      </w:r>
      <w:r>
        <w:t>fois qu’un évènement vient perturber la lumière, il faut réajuster</w:t>
      </w:r>
      <w:r w:rsidR="00773AD1">
        <w:t xml:space="preserve"> la tension (de référence)</w:t>
      </w:r>
      <w:r>
        <w:t xml:space="preserve"> avec un trimmer</w:t>
      </w:r>
      <w:r w:rsidR="0052114F">
        <w:t xml:space="preserve"> (donc manuellement)</w:t>
      </w:r>
      <w:r>
        <w:t xml:space="preserve"> par exemple la tension de la lumière actuelle. Par exemple lorsqu’un nuage passe devant le soleil, cela va biaiser les mesures. Pareil si quelqu’un éteint la lumière…</w:t>
      </w:r>
    </w:p>
    <w:p w14:paraId="3F228B13" w14:textId="0667530C" w:rsidR="004A5BE0" w:rsidRPr="00911BD4" w:rsidRDefault="004A5BE0" w:rsidP="00911BD4">
      <w:r>
        <w:t>Cette solution est un entre deux entre la version PWM et la version choisie.</w:t>
      </w:r>
    </w:p>
    <w:p w14:paraId="47FF5D4E" w14:textId="794F7E80" w:rsidR="0092670C" w:rsidRDefault="001A4373" w:rsidP="0092670C">
      <w:pPr>
        <w:pStyle w:val="Titre2"/>
      </w:pPr>
      <w:bookmarkStart w:id="38" w:name="_Toc72079939"/>
      <w:r>
        <w:lastRenderedPageBreak/>
        <w:t>S</w:t>
      </w:r>
      <w:r w:rsidR="00092385">
        <w:t xml:space="preserve">chématique, </w:t>
      </w:r>
      <w:r w:rsidR="0051561E">
        <w:t>Dimensionnement</w:t>
      </w:r>
      <w:r w:rsidR="00092385">
        <w:t xml:space="preserve"> &amp; simulation</w:t>
      </w:r>
      <w:commentRangeStart w:id="39"/>
      <w:commentRangeEnd w:id="39"/>
      <w:r w:rsidR="0092670C">
        <w:rPr>
          <w:rStyle w:val="Marquedecommentaire"/>
        </w:rPr>
        <w:commentReference w:id="39"/>
      </w:r>
      <w:bookmarkEnd w:id="38"/>
    </w:p>
    <w:p w14:paraId="7A59CB06" w14:textId="0C2D8899" w:rsidR="00B3715B" w:rsidRDefault="00B3715B" w:rsidP="00D833CE">
      <w:pPr>
        <w:pStyle w:val="Titre3"/>
      </w:pPr>
      <w:r>
        <w:t>Schématique globale</w:t>
      </w:r>
    </w:p>
    <w:p w14:paraId="196010C9" w14:textId="15CA7F74" w:rsidR="004C2319" w:rsidRDefault="00835F0E" w:rsidP="003F3C14">
      <w:r w:rsidRPr="00835F0E">
        <w:rPr>
          <w:noProof/>
        </w:rPr>
        <w:drawing>
          <wp:inline distT="0" distB="0" distL="0" distR="0" wp14:anchorId="1A3C18CA" wp14:editId="45E8A122">
            <wp:extent cx="5760720" cy="3921125"/>
            <wp:effectExtent l="0" t="0" r="0" b="3175"/>
            <wp:docPr id="1938061212" name="Image 1" descr="Une image contenant texte, diagramme, Parallèl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8061212" name="Image 1" descr="Une image contenant texte, diagramme, Parallèle, Plan&#10;&#10;Le contenu généré par l’IA peut être incorrect.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2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97921" w14:textId="01AD1C6B" w:rsidR="00C7276D" w:rsidRDefault="00E743E0" w:rsidP="009F2435">
      <w:pPr>
        <w:pStyle w:val="Titre4"/>
      </w:pPr>
      <w:r>
        <w:t>Schématique Soustracteur</w:t>
      </w:r>
    </w:p>
    <w:p w14:paraId="7F449576" w14:textId="4F3EA630" w:rsidR="00E743E0" w:rsidRDefault="00CE4606" w:rsidP="00CE4606">
      <w:r w:rsidRPr="00CE4606">
        <w:rPr>
          <w:noProof/>
        </w:rPr>
        <w:drawing>
          <wp:anchor distT="0" distB="0" distL="114300" distR="114300" simplePos="0" relativeHeight="251675136" behindDoc="0" locked="0" layoutInCell="1" allowOverlap="1" wp14:anchorId="5D42C5A8" wp14:editId="3760BDC2">
            <wp:simplePos x="0" y="0"/>
            <wp:positionH relativeFrom="column">
              <wp:posOffset>2856865</wp:posOffset>
            </wp:positionH>
            <wp:positionV relativeFrom="paragraph">
              <wp:posOffset>133350</wp:posOffset>
            </wp:positionV>
            <wp:extent cx="3122930" cy="3095625"/>
            <wp:effectExtent l="0" t="0" r="1270" b="9525"/>
            <wp:wrapSquare wrapText="bothSides"/>
            <wp:docPr id="63957982" name="Image 1" descr="Une image contenant texte, diagramme, ligne, nombr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57982" name="Image 1" descr="Une image contenant texte, diagramme, ligne, nombre&#10;&#10;Le contenu généré par l’IA peut être incorrect.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2930" cy="3095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5AAC76" w14:textId="64D0FF96" w:rsidR="00A24C61" w:rsidRDefault="006954D8" w:rsidP="00CE4606">
      <w:r>
        <w:t xml:space="preserve">Voici la première partie de notre schéma. </w:t>
      </w:r>
      <w:r w:rsidR="00DD6638">
        <w:t xml:space="preserve">On peut observer </w:t>
      </w:r>
      <w:r w:rsidR="00AE37BA">
        <w:t xml:space="preserve">que l’on soustrait </w:t>
      </w:r>
      <w:r w:rsidR="007C4137">
        <w:t xml:space="preserve">une tension </w:t>
      </w:r>
      <w:r w:rsidR="00FC4615">
        <w:t xml:space="preserve">de référence « fixe » à une tension </w:t>
      </w:r>
      <w:r w:rsidR="00CB43A1">
        <w:t>mesurable</w:t>
      </w:r>
      <w:r w:rsidR="00E53288">
        <w:t xml:space="preserve"> (</w:t>
      </w:r>
      <w:proofErr w:type="spellStart"/>
      <w:r w:rsidR="00E53288">
        <w:t>Umes</w:t>
      </w:r>
      <w:proofErr w:type="spellEnd"/>
      <w:r w:rsidR="00E53288">
        <w:t xml:space="preserve">). </w:t>
      </w:r>
      <w:r w:rsidR="00CB43A1">
        <w:t xml:space="preserve"> </w:t>
      </w:r>
    </w:p>
    <w:p w14:paraId="5B10CFD9" w14:textId="77777777" w:rsidR="00C0745A" w:rsidRDefault="00CA3884" w:rsidP="00CE4606">
      <w:r>
        <w:t xml:space="preserve">Q1 et Q2 sont deux </w:t>
      </w:r>
      <w:r w:rsidR="002015FF">
        <w:t>phototransistors</w:t>
      </w:r>
      <w:r>
        <w:t xml:space="preserve"> qui mesurent l’intensité lumineuse.</w:t>
      </w:r>
      <w:r w:rsidR="0008491C">
        <w:t xml:space="preserve"> </w:t>
      </w:r>
    </w:p>
    <w:p w14:paraId="416E52D7" w14:textId="13B327F6" w:rsidR="00797D0A" w:rsidRDefault="0020406D" w:rsidP="00CE4606">
      <w:r>
        <w:t xml:space="preserve">Q1 est fixe, c’est-à-dire que l’on ne va jamais modifier la lumière </w:t>
      </w:r>
      <w:r w:rsidR="00C0745A">
        <w:t>qu’il capte.</w:t>
      </w:r>
    </w:p>
    <w:p w14:paraId="123EF247" w14:textId="5D2021B6" w:rsidR="00C0745A" w:rsidRDefault="00C0745A" w:rsidP="00CE4606">
      <w:r>
        <w:t xml:space="preserve">Q2 est variable, c’est-à-dire que </w:t>
      </w:r>
      <w:r w:rsidR="00260C7F">
        <w:t xml:space="preserve">si </w:t>
      </w:r>
      <w:r>
        <w:t xml:space="preserve">l’on </w:t>
      </w:r>
      <w:r w:rsidR="00260C7F">
        <w:t>vient</w:t>
      </w:r>
      <w:r>
        <w:t xml:space="preserve"> </w:t>
      </w:r>
      <w:r w:rsidR="00D4478F">
        <w:t xml:space="preserve">cacher le </w:t>
      </w:r>
      <w:r w:rsidR="000F7D3C">
        <w:t>capteur de la lumière</w:t>
      </w:r>
      <w:r w:rsidR="00260C7F">
        <w:t xml:space="preserve">, </w:t>
      </w:r>
      <w:r w:rsidR="006940EE">
        <w:t>l</w:t>
      </w:r>
      <w:r w:rsidR="00260C7F">
        <w:t>e courant</w:t>
      </w:r>
      <w:r w:rsidR="006940EE">
        <w:t xml:space="preserve"> va baisser </w:t>
      </w:r>
      <w:r w:rsidR="00156E95">
        <w:t xml:space="preserve">et donc la tension aussi. </w:t>
      </w:r>
    </w:p>
    <w:p w14:paraId="25AECD98" w14:textId="3FF5C1C8" w:rsidR="00156E95" w:rsidRDefault="00156E95" w:rsidP="00CE4606">
      <w:r>
        <w:t>On n’a pas besoin d’</w:t>
      </w:r>
      <w:r w:rsidR="003D1B89">
        <w:t>amplifier</w:t>
      </w:r>
      <w:r>
        <w:t xml:space="preserve"> </w:t>
      </w:r>
      <w:r w:rsidR="003D1B89">
        <w:t xml:space="preserve">le signal donc j’ai </w:t>
      </w:r>
      <w:r w:rsidR="00C04DB0">
        <w:t xml:space="preserve">dimensionné un gain de 1. </w:t>
      </w:r>
    </w:p>
    <w:p w14:paraId="782F70A1" w14:textId="2AF59D32" w:rsidR="00C04DB0" w:rsidRDefault="00C04DB0" w:rsidP="00CE4606">
      <w:r>
        <w:t xml:space="preserve">La tension de sortie du soustracteur sera toujours négative </w:t>
      </w:r>
      <w:r w:rsidR="00CD01FC">
        <w:t xml:space="preserve">ou égal à 0V. Comme on vient que cacher Q2 et que l’on ne va jamais venir </w:t>
      </w:r>
      <w:r w:rsidR="00FA0C8F">
        <w:t>ajouter de la lumière dessus</w:t>
      </w:r>
      <w:r w:rsidR="0086107D">
        <w:t>, alors la tension de sortie ne sera jamais positive. (</w:t>
      </w:r>
      <w:proofErr w:type="gramStart"/>
      <w:r w:rsidR="0086107D">
        <w:t>voir</w:t>
      </w:r>
      <w:proofErr w:type="gramEnd"/>
      <w:r w:rsidR="0086107D">
        <w:t xml:space="preserve"> plus bas avec </w:t>
      </w:r>
      <w:r w:rsidR="005F2542">
        <w:t>simulation TINA</w:t>
      </w:r>
      <w:r w:rsidR="0086107D">
        <w:t>)</w:t>
      </w:r>
    </w:p>
    <w:p w14:paraId="565F4F48" w14:textId="285EE91D" w:rsidR="005F2542" w:rsidRDefault="005F2542" w:rsidP="009F2435">
      <w:pPr>
        <w:pStyle w:val="Titre4"/>
      </w:pPr>
      <w:r>
        <w:lastRenderedPageBreak/>
        <w:t>Schématique Additionneur</w:t>
      </w:r>
    </w:p>
    <w:p w14:paraId="2FA4D2EE" w14:textId="54E7CDA1" w:rsidR="00CE4606" w:rsidRDefault="00DC5F77" w:rsidP="00CE4606">
      <w:r w:rsidRPr="00DC5F77">
        <w:rPr>
          <w:noProof/>
        </w:rPr>
        <w:drawing>
          <wp:anchor distT="0" distB="0" distL="114300" distR="114300" simplePos="0" relativeHeight="251676160" behindDoc="0" locked="0" layoutInCell="1" allowOverlap="1" wp14:anchorId="2837599D" wp14:editId="2AC3DF78">
            <wp:simplePos x="0" y="0"/>
            <wp:positionH relativeFrom="column">
              <wp:posOffset>3701492</wp:posOffset>
            </wp:positionH>
            <wp:positionV relativeFrom="paragraph">
              <wp:posOffset>108915</wp:posOffset>
            </wp:positionV>
            <wp:extent cx="2033625" cy="3175237"/>
            <wp:effectExtent l="0" t="0" r="5080" b="6350"/>
            <wp:wrapSquare wrapText="bothSides"/>
            <wp:docPr id="738157528" name="Image 1" descr="Une image contenant texte, diagramme, ligne, Parallèl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157528" name="Image 1" descr="Une image contenant texte, diagramme, ligne, Parallèle&#10;&#10;Le contenu généré par l’IA peut être incorrect.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3625" cy="31752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53045D2" w14:textId="35E6EC25" w:rsidR="00CE4606" w:rsidRDefault="00476F2C" w:rsidP="00CE4606">
      <w:r>
        <w:t xml:space="preserve">Voici la deuxième partie </w:t>
      </w:r>
      <w:r w:rsidR="00326FC0">
        <w:t xml:space="preserve">du notre schéma. On peut observer que l’on additionne </w:t>
      </w:r>
      <w:r w:rsidR="00C34628">
        <w:t>trois tensions. Nous avons la tension de sortie du soustracteur sur R</w:t>
      </w:r>
      <w:r w:rsidR="008A251C">
        <w:t>10, une composante continue de -2,5V sur R7</w:t>
      </w:r>
      <w:r w:rsidR="002844E4">
        <w:t xml:space="preserve"> et une dernière tension de 20mV qui est une simulation de bruit.</w:t>
      </w:r>
    </w:p>
    <w:p w14:paraId="23E55089" w14:textId="1C543C14" w:rsidR="00222CAD" w:rsidRDefault="00826D65" w:rsidP="00CE4606">
      <w:r>
        <w:t xml:space="preserve">Le montage est un additionneur </w:t>
      </w:r>
      <w:r w:rsidRPr="00826D65">
        <w:rPr>
          <w:b/>
          <w:bCs/>
        </w:rPr>
        <w:t>inverseur</w:t>
      </w:r>
      <w:r>
        <w:rPr>
          <w:b/>
          <w:bCs/>
        </w:rPr>
        <w:t xml:space="preserve">. </w:t>
      </w:r>
      <w:r>
        <w:t xml:space="preserve">Voilà pourquoi on voulait une tension négative </w:t>
      </w:r>
      <w:r w:rsidR="002E4422">
        <w:t xml:space="preserve">en sortie du soustracteur. </w:t>
      </w:r>
      <w:r w:rsidR="004223D4">
        <w:t xml:space="preserve">On peut avoir une tension minimale de </w:t>
      </w:r>
      <w:r w:rsidR="00222CAD">
        <w:t>-2,5V et maximale de 0V sur R10 avec un gain de 1.</w:t>
      </w:r>
    </w:p>
    <w:p w14:paraId="792D945F" w14:textId="3E897FA1" w:rsidR="00222CAD" w:rsidRDefault="00173CC5" w:rsidP="00CE4606">
      <w:r>
        <w:t xml:space="preserve">Pour générer un offset de 2,5V pour pouvoir travailler autour de la tension de seuil du comparateur qui est de 2.5V, on va </w:t>
      </w:r>
      <w:r w:rsidR="00D4087D">
        <w:t>additionner</w:t>
      </w:r>
      <w:r>
        <w:t xml:space="preserve"> une composante continue de </w:t>
      </w:r>
      <w:r w:rsidR="004A4AA6">
        <w:t>-</w:t>
      </w:r>
      <w:r w:rsidR="00702F0E">
        <w:t>2.5V</w:t>
      </w:r>
      <w:r w:rsidR="004A4AA6">
        <w:t xml:space="preserve"> avec un gain de -0.5V/V </w:t>
      </w:r>
      <w:r w:rsidR="00D4087D">
        <w:t>(-R6/R7).</w:t>
      </w:r>
    </w:p>
    <w:p w14:paraId="4FEF0D1F" w14:textId="1834E633" w:rsidR="00D4087D" w:rsidRDefault="00D514E8" w:rsidP="00CE4606">
      <w:r>
        <w:t>La dernière tension additionnée</w:t>
      </w:r>
      <w:r w:rsidR="00C023A1">
        <w:t xml:space="preserve"> est une tension d</w:t>
      </w:r>
      <w:r>
        <w:t>’</w:t>
      </w:r>
      <w:r w:rsidR="00C023A1">
        <w:t xml:space="preserve">environ 1.6V sur R14 avec un gain de </w:t>
      </w:r>
      <w:r w:rsidR="009D69A0">
        <w:t>12mV</w:t>
      </w:r>
      <w:r w:rsidR="00C023A1">
        <w:t xml:space="preserve">/V pour avoir </w:t>
      </w:r>
      <w:r w:rsidR="00531758">
        <w:t>une tension de bruit de 20mV</w:t>
      </w:r>
      <w:r w:rsidR="00DF488C">
        <w:t xml:space="preserve"> (-R6/R14).</w:t>
      </w:r>
      <w:r>
        <w:t xml:space="preserve"> Cette tension est générée par un PIC</w:t>
      </w:r>
      <w:r w:rsidR="002A3A4F">
        <w:t xml:space="preserve"> (détaillé plus bas).</w:t>
      </w:r>
    </w:p>
    <w:p w14:paraId="06B12342" w14:textId="0B40E6B1" w:rsidR="001577AF" w:rsidRDefault="001577AF" w:rsidP="00CE4606">
      <w:r>
        <w:t>Nous allons retrouver une tension positive ou égal à 0V en sortie de l’additionneur.</w:t>
      </w:r>
    </w:p>
    <w:p w14:paraId="329FEA55" w14:textId="56F5C472" w:rsidR="00E13746" w:rsidRDefault="00E13746" w:rsidP="009F2435">
      <w:pPr>
        <w:pStyle w:val="Titre4"/>
      </w:pPr>
      <w:r>
        <w:t>Schématique Générateur de bruit</w:t>
      </w:r>
    </w:p>
    <w:p w14:paraId="09596765" w14:textId="2D7E2BA6" w:rsidR="00E13746" w:rsidRPr="00E13746" w:rsidRDefault="007A2210" w:rsidP="00E13746">
      <w:r w:rsidRPr="007A2210">
        <w:rPr>
          <w:noProof/>
        </w:rPr>
        <w:drawing>
          <wp:anchor distT="0" distB="0" distL="114300" distR="114300" simplePos="0" relativeHeight="251677184" behindDoc="0" locked="0" layoutInCell="1" allowOverlap="1" wp14:anchorId="1C834070" wp14:editId="34C252F1">
            <wp:simplePos x="0" y="0"/>
            <wp:positionH relativeFrom="column">
              <wp:posOffset>3248802</wp:posOffset>
            </wp:positionH>
            <wp:positionV relativeFrom="paragraph">
              <wp:posOffset>134572</wp:posOffset>
            </wp:positionV>
            <wp:extent cx="2729552" cy="2437773"/>
            <wp:effectExtent l="0" t="0" r="0" b="635"/>
            <wp:wrapSquare wrapText="bothSides"/>
            <wp:docPr id="295391966" name="Image 1" descr="Une image contenant texte, diagramme, ligne, capture d’écr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391966" name="Image 1" descr="Une image contenant texte, diagramme, ligne, capture d’écran&#10;&#10;Le contenu généré par l’IA peut être incorrect.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9552" cy="24377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2879C7" w14:textId="785D479F" w:rsidR="00CE4606" w:rsidRDefault="007A2210" w:rsidP="00CE4606">
      <w:r>
        <w:t xml:space="preserve">Voici </w:t>
      </w:r>
      <w:r w:rsidR="009E4020">
        <w:t xml:space="preserve">une partie importante de la schématique. Puisque c’est grâce à ce </w:t>
      </w:r>
      <w:r w:rsidR="00467E05">
        <w:t xml:space="preserve">bruit que toute l’application </w:t>
      </w:r>
      <w:r w:rsidR="00794651">
        <w:t>ait</w:t>
      </w:r>
      <w:r w:rsidR="00467E05">
        <w:t xml:space="preserve"> du sens.</w:t>
      </w:r>
      <w:r w:rsidR="009E4020">
        <w:t xml:space="preserve"> </w:t>
      </w:r>
    </w:p>
    <w:p w14:paraId="0992C0C4" w14:textId="5D94EAFD" w:rsidR="00791AF3" w:rsidRDefault="0011492B" w:rsidP="00CE4606">
      <w:r>
        <w:t>Le PIC génère une tension numérique « aléatoire »</w:t>
      </w:r>
      <w:r w:rsidR="00FF0932">
        <w:t xml:space="preserve"> grâce à un </w:t>
      </w:r>
      <w:r w:rsidR="009D4B62">
        <w:t xml:space="preserve">registre à décalage de 8 bits. On ressort </w:t>
      </w:r>
      <w:r w:rsidR="00E307F4">
        <w:t xml:space="preserve">le bit </w:t>
      </w:r>
      <w:r w:rsidR="00B4133B">
        <w:t>0</w:t>
      </w:r>
      <w:r w:rsidR="00E307F4">
        <w:t>,</w:t>
      </w:r>
      <w:r w:rsidR="00B4133B">
        <w:t xml:space="preserve">3 </w:t>
      </w:r>
      <w:proofErr w:type="spellStart"/>
      <w:r w:rsidR="00B4133B">
        <w:t>et</w:t>
      </w:r>
      <w:proofErr w:type="spellEnd"/>
      <w:r w:rsidR="00B4133B">
        <w:t xml:space="preserve"> 5</w:t>
      </w:r>
      <w:r w:rsidR="00E307F4">
        <w:t xml:space="preserve"> que l’on passe dans </w:t>
      </w:r>
      <w:r w:rsidR="00B4133B">
        <w:t>des portes</w:t>
      </w:r>
      <w:r w:rsidR="00E307F4">
        <w:t xml:space="preserve"> XOR et l’on remet ce bit en entrée du registre à décalage. Avec ce procédé, on obtient une tension numérique pseudo-aléatoire. </w:t>
      </w:r>
      <w:r w:rsidR="00CD4BF7">
        <w:t xml:space="preserve">Ce qui nous permet de dire que cela est du bruit après avoir filtré cette tension </w:t>
      </w:r>
      <w:r w:rsidR="00E13B07">
        <w:t xml:space="preserve">avec C7 </w:t>
      </w:r>
      <w:r w:rsidR="00CD4BF7">
        <w:t>pour la rendre analogique.</w:t>
      </w:r>
    </w:p>
    <w:p w14:paraId="2E823783" w14:textId="37EC26D3" w:rsidR="00794651" w:rsidRDefault="00B17850" w:rsidP="00CE4606">
      <w:r>
        <w:t>L</w:t>
      </w:r>
      <w:r w:rsidR="00791AF3">
        <w:t xml:space="preserve">e diviseur de tension nous permet de réduire la tension pour éviter d’avoir une résistance </w:t>
      </w:r>
      <w:r w:rsidR="00CF7483">
        <w:t>R14 (additionneur)</w:t>
      </w:r>
      <w:r w:rsidR="00E307F4">
        <w:t xml:space="preserve"> </w:t>
      </w:r>
      <w:r w:rsidR="00CF7483">
        <w:t xml:space="preserve">trop élevé. On a un peu près une tension de 1.6V </w:t>
      </w:r>
      <w:r w:rsidR="003F6474">
        <w:t>sur R14 (5V</w:t>
      </w:r>
      <w:r w:rsidR="00537779">
        <w:t xml:space="preserve"> x </w:t>
      </w:r>
      <w:r w:rsidR="00A360C5">
        <w:t>(</w:t>
      </w:r>
      <w:r w:rsidR="00537779">
        <w:t>R19/R19+R16</w:t>
      </w:r>
      <w:r w:rsidR="00A360C5">
        <w:t>)</w:t>
      </w:r>
      <w:r w:rsidR="003F6474">
        <w:t>)</w:t>
      </w:r>
      <w:r w:rsidR="00A360C5">
        <w:t>.</w:t>
      </w:r>
    </w:p>
    <w:p w14:paraId="4A18C903" w14:textId="77777777" w:rsidR="00664C84" w:rsidRDefault="00664C84" w:rsidP="00CE4606"/>
    <w:p w14:paraId="59F6DFD2" w14:textId="77777777" w:rsidR="00664C84" w:rsidRDefault="00664C84" w:rsidP="00CE4606"/>
    <w:p w14:paraId="564553D9" w14:textId="77777777" w:rsidR="00664C84" w:rsidRDefault="00664C84" w:rsidP="00CE4606"/>
    <w:p w14:paraId="0E6D679C" w14:textId="77777777" w:rsidR="00664C84" w:rsidRDefault="00664C84" w:rsidP="00CE4606"/>
    <w:p w14:paraId="7B09E994" w14:textId="32B2662F" w:rsidR="00E13B07" w:rsidRDefault="00E13B07" w:rsidP="009F2435">
      <w:pPr>
        <w:pStyle w:val="Titre4"/>
      </w:pPr>
      <w:r>
        <w:lastRenderedPageBreak/>
        <w:t>Schématique Comparateur à Hystérèse</w:t>
      </w:r>
    </w:p>
    <w:p w14:paraId="0FC6FA1C" w14:textId="4CD29F51" w:rsidR="00CE4606" w:rsidRDefault="00664C84" w:rsidP="00CE4606">
      <w:r w:rsidRPr="00664C84">
        <w:rPr>
          <w:noProof/>
        </w:rPr>
        <w:drawing>
          <wp:anchor distT="0" distB="0" distL="114300" distR="114300" simplePos="0" relativeHeight="251678208" behindDoc="0" locked="0" layoutInCell="1" allowOverlap="1" wp14:anchorId="68654F5D" wp14:editId="420DE981">
            <wp:simplePos x="0" y="0"/>
            <wp:positionH relativeFrom="column">
              <wp:posOffset>3078432</wp:posOffset>
            </wp:positionH>
            <wp:positionV relativeFrom="paragraph">
              <wp:posOffset>34631</wp:posOffset>
            </wp:positionV>
            <wp:extent cx="3161030" cy="2763520"/>
            <wp:effectExtent l="0" t="0" r="1270" b="0"/>
            <wp:wrapSquare wrapText="bothSides"/>
            <wp:docPr id="1934482709" name="Image 1" descr="Une image contenant texte, diagramme, ligne, Trac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482709" name="Image 1" descr="Une image contenant texte, diagramme, ligne, Tracé&#10;&#10;Le contenu généré par l’IA peut être incorrect.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1030" cy="2763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7D312C" w14:textId="46328E2F" w:rsidR="00CE4606" w:rsidRDefault="00664C84" w:rsidP="00CE4606">
      <w:r>
        <w:t xml:space="preserve">Cette dernière partie est </w:t>
      </w:r>
      <w:r w:rsidR="002E4AC2">
        <w:t>la partie principa</w:t>
      </w:r>
      <w:r w:rsidR="00733C50">
        <w:t>le du schéma.</w:t>
      </w:r>
      <w:r w:rsidR="00CC0B80">
        <w:t xml:space="preserve"> Après avoir conditionné le signal avant, on peut enfin venir </w:t>
      </w:r>
      <w:r w:rsidR="007F1790">
        <w:t>utiliser</w:t>
      </w:r>
      <w:r w:rsidR="00CC0B80">
        <w:t xml:space="preserve"> cette tension. </w:t>
      </w:r>
    </w:p>
    <w:p w14:paraId="61C2C26B" w14:textId="26F5B6F2" w:rsidR="007F1790" w:rsidRDefault="007F1790" w:rsidP="00CE4606">
      <w:r>
        <w:t xml:space="preserve">On va venir </w:t>
      </w:r>
      <w:r w:rsidR="00267FE1">
        <w:t>comparer</w:t>
      </w:r>
      <w:r>
        <w:t xml:space="preserve"> la tension variable conditionné auparavant </w:t>
      </w:r>
      <w:r w:rsidR="00EA0D37">
        <w:t>à une tension fixe de 2.5V (diviseur de tension entre R2 et R3 qui sont identiques).</w:t>
      </w:r>
    </w:p>
    <w:p w14:paraId="14E30648" w14:textId="7A10D147" w:rsidR="00267FE1" w:rsidRDefault="00267FE1" w:rsidP="00CE4606">
      <w:r>
        <w:t>On a le choix de connecté ou non la résistance R4 (hystérèse) pour pouvoir voir l’effet de celle-ci.</w:t>
      </w:r>
    </w:p>
    <w:p w14:paraId="4A196317" w14:textId="79C9092F" w:rsidR="003B4F51" w:rsidRDefault="003B4F51" w:rsidP="00CE4606">
      <w:r>
        <w:t xml:space="preserve">Lorsque la tension d’entrée est plus grande que 2.5V, </w:t>
      </w:r>
      <w:r w:rsidR="003C4B0C">
        <w:t>alors le comparateur va sortir un 1 logique et ainsi 5V en sortie.</w:t>
      </w:r>
    </w:p>
    <w:p w14:paraId="1643745B" w14:textId="6EBB51C6" w:rsidR="005E0D87" w:rsidRDefault="005E0D87" w:rsidP="00CE4606">
      <w:r>
        <w:t>Lorsque la tension d’entrée est plus petite que 2.5V, alors le comparateur va sortir un 0 logique et donc 0V.</w:t>
      </w:r>
    </w:p>
    <w:p w14:paraId="4F188CFB" w14:textId="5E71EAD9" w:rsidR="006D0988" w:rsidRDefault="0066075E" w:rsidP="003F3C14">
      <w:r>
        <w:t xml:space="preserve">Pour pouvoir voir l’effet du bruit et de l’hystérèse, on a branché une LED en sortie du comparateur pour pouvoir bien </w:t>
      </w:r>
      <w:r w:rsidR="009F2435">
        <w:t>voire</w:t>
      </w:r>
      <w:r>
        <w:t xml:space="preserve"> </w:t>
      </w:r>
      <w:r w:rsidR="00C05BA4">
        <w:t>quand la LED scintille ou non.</w:t>
      </w:r>
    </w:p>
    <w:p w14:paraId="0F1BA8E6" w14:textId="77777777" w:rsidR="009F2435" w:rsidRDefault="009F2435" w:rsidP="003F3C14"/>
    <w:p w14:paraId="1D1D76E3" w14:textId="77777777" w:rsidR="009F2435" w:rsidRDefault="009F2435" w:rsidP="003F3C14"/>
    <w:p w14:paraId="152D9B34" w14:textId="77777777" w:rsidR="009F2435" w:rsidRDefault="009F2435" w:rsidP="003F3C14"/>
    <w:p w14:paraId="6D2DE470" w14:textId="77777777" w:rsidR="009F2435" w:rsidRDefault="009F2435" w:rsidP="003F3C14"/>
    <w:p w14:paraId="1706E8D6" w14:textId="77777777" w:rsidR="009F2435" w:rsidRDefault="009F2435" w:rsidP="003F3C14"/>
    <w:p w14:paraId="67813589" w14:textId="77777777" w:rsidR="009F2435" w:rsidRDefault="009F2435" w:rsidP="003F3C14"/>
    <w:p w14:paraId="2300D583" w14:textId="77777777" w:rsidR="009F2435" w:rsidRDefault="009F2435" w:rsidP="003F3C14"/>
    <w:p w14:paraId="48DE1E9F" w14:textId="77777777" w:rsidR="009F2435" w:rsidRDefault="009F2435" w:rsidP="003F3C14"/>
    <w:p w14:paraId="7C06DFC1" w14:textId="77777777" w:rsidR="009F2435" w:rsidRDefault="009F2435" w:rsidP="003F3C14"/>
    <w:p w14:paraId="06BD0FAD" w14:textId="77777777" w:rsidR="009F2435" w:rsidRDefault="009F2435" w:rsidP="003F3C14"/>
    <w:p w14:paraId="45B26E50" w14:textId="77777777" w:rsidR="009F2435" w:rsidRDefault="009F2435" w:rsidP="003F3C14"/>
    <w:p w14:paraId="2916ADCA" w14:textId="77777777" w:rsidR="009F2435" w:rsidRDefault="009F2435" w:rsidP="003F3C14"/>
    <w:p w14:paraId="72CF60A9" w14:textId="77777777" w:rsidR="009F2435" w:rsidRDefault="009F2435" w:rsidP="003F3C14"/>
    <w:p w14:paraId="0830D99B" w14:textId="77777777" w:rsidR="009F2435" w:rsidRDefault="009F2435" w:rsidP="003F3C14"/>
    <w:p w14:paraId="30549D72" w14:textId="77777777" w:rsidR="009F2435" w:rsidRPr="003F3C14" w:rsidRDefault="009F2435" w:rsidP="003F3C14"/>
    <w:p w14:paraId="613876B9" w14:textId="35785907" w:rsidR="00B3715B" w:rsidRDefault="00B3715B" w:rsidP="00B3715B">
      <w:pPr>
        <w:pStyle w:val="Titre3"/>
      </w:pPr>
      <w:r>
        <w:lastRenderedPageBreak/>
        <w:t xml:space="preserve">Dimensionnement </w:t>
      </w:r>
    </w:p>
    <w:p w14:paraId="62F7568B" w14:textId="62D2C3BE" w:rsidR="00332645" w:rsidRDefault="007E3EB1" w:rsidP="00332645">
      <w:r>
        <w:t xml:space="preserve">Pour une tension de 2.5V à lumière ambiante, </w:t>
      </w:r>
      <w:r w:rsidR="001C73D0">
        <w:t>il faut calculer la résistance à partir d’une autre choisi « </w:t>
      </w:r>
      <w:r w:rsidR="00533441">
        <w:t xml:space="preserve">aléatoirement ». Dans notre cas, nous mesurons la tensions </w:t>
      </w:r>
      <w:r w:rsidR="00E1278B">
        <w:t xml:space="preserve">(à la lumière ambiante) sur une résistance de 6.8kOhms. Nous pouvons ainsi </w:t>
      </w:r>
      <w:r w:rsidR="001B29A0">
        <w:t>déterminer la résistance pour 2.5V.</w:t>
      </w:r>
    </w:p>
    <w:p w14:paraId="41EB5B04" w14:textId="0FD409E1" w:rsidR="00710E2C" w:rsidRPr="002C4A58" w:rsidRDefault="002C4A58" w:rsidP="00332645">
      <w:pPr>
        <w:rPr>
          <w:u w:val="single"/>
        </w:rPr>
      </w:pPr>
      <w:r w:rsidRPr="002C4A58">
        <w:rPr>
          <w:u w:val="single"/>
        </w:rPr>
        <w:t>Dimensionnement Résistance série du capteur de lumière :</w:t>
      </w:r>
    </w:p>
    <w:p w14:paraId="343F4E3C" w14:textId="5774FAC6" w:rsidR="00F27853" w:rsidRDefault="002757CC" w:rsidP="00BA1142">
      <w:pPr>
        <w:jc w:val="both"/>
      </w:pPr>
      <w:r w:rsidRPr="00653314">
        <w:rPr>
          <w:noProof/>
        </w:rPr>
        <w:drawing>
          <wp:anchor distT="0" distB="0" distL="114300" distR="114300" simplePos="0" relativeHeight="251666944" behindDoc="1" locked="0" layoutInCell="1" allowOverlap="1" wp14:anchorId="3F7B8EC7" wp14:editId="3B7C9871">
            <wp:simplePos x="0" y="0"/>
            <wp:positionH relativeFrom="margin">
              <wp:posOffset>4243592</wp:posOffset>
            </wp:positionH>
            <wp:positionV relativeFrom="paragraph">
              <wp:posOffset>3990</wp:posOffset>
            </wp:positionV>
            <wp:extent cx="1712595" cy="2493645"/>
            <wp:effectExtent l="0" t="0" r="1905" b="1905"/>
            <wp:wrapThrough wrapText="bothSides">
              <wp:wrapPolygon edited="0">
                <wp:start x="0" y="0"/>
                <wp:lineTo x="0" y="21451"/>
                <wp:lineTo x="21384" y="21451"/>
                <wp:lineTo x="21384" y="0"/>
                <wp:lineTo x="0" y="0"/>
              </wp:wrapPolygon>
            </wp:wrapThrough>
            <wp:docPr id="149149872" name="Image 1" descr="Une image contenant texte, diagramme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49872" name="Image 1" descr="Une image contenant texte, diagramme, ligne, Police&#10;&#10;Le contenu généré par l’IA peut être incorrect.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2595" cy="249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7B6C" w:rsidRPr="00441368">
        <w:rPr>
          <w:noProof/>
        </w:rPr>
        <w:drawing>
          <wp:anchor distT="0" distB="0" distL="114300" distR="114300" simplePos="0" relativeHeight="251667968" behindDoc="1" locked="0" layoutInCell="1" allowOverlap="1" wp14:anchorId="4815BD4E" wp14:editId="03787DB9">
            <wp:simplePos x="0" y="0"/>
            <wp:positionH relativeFrom="margin">
              <wp:posOffset>157480</wp:posOffset>
            </wp:positionH>
            <wp:positionV relativeFrom="paragraph">
              <wp:posOffset>89554</wp:posOffset>
            </wp:positionV>
            <wp:extent cx="1917065" cy="2591435"/>
            <wp:effectExtent l="0" t="0" r="6985" b="0"/>
            <wp:wrapTight wrapText="bothSides">
              <wp:wrapPolygon edited="0">
                <wp:start x="0" y="0"/>
                <wp:lineTo x="0" y="21436"/>
                <wp:lineTo x="21464" y="21436"/>
                <wp:lineTo x="21464" y="0"/>
                <wp:lineTo x="0" y="0"/>
              </wp:wrapPolygon>
            </wp:wrapTight>
            <wp:docPr id="598463413" name="Image 1" descr="Une image contenant texte, diagramme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463413" name="Image 1" descr="Une image contenant texte, diagramme, ligne, Police&#10;&#10;Le contenu généré par l’IA peut être incorrect.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2591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01E27DE" w14:textId="6B88A734" w:rsidR="00F27853" w:rsidRDefault="00F27853" w:rsidP="00BA1142">
      <w:pPr>
        <w:jc w:val="both"/>
      </w:pPr>
    </w:p>
    <w:p w14:paraId="65E61C6D" w14:textId="65C76A5D" w:rsidR="00F27853" w:rsidRDefault="00F27853" w:rsidP="00BA1142">
      <w:pPr>
        <w:jc w:val="both"/>
      </w:pPr>
    </w:p>
    <w:p w14:paraId="156242D3" w14:textId="6114C1F2" w:rsidR="00F27853" w:rsidRDefault="002757CC" w:rsidP="00BA1142">
      <w:pPr>
        <w:jc w:val="both"/>
      </w:pPr>
      <w:r w:rsidRPr="002757CC">
        <w:rPr>
          <w:noProof/>
        </w:rPr>
        <w:drawing>
          <wp:inline distT="0" distB="0" distL="0" distR="0" wp14:anchorId="746148E9" wp14:editId="53371757">
            <wp:extent cx="1917511" cy="845448"/>
            <wp:effectExtent l="0" t="0" r="6985" b="0"/>
            <wp:docPr id="1666560267" name="Image 1" descr="Une image contenant texte, Police, blanc, écriture manuscri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560267" name="Image 1" descr="Une image contenant texte, Police, blanc, écriture manuscrite&#10;&#10;Le contenu généré par l’IA peut être incorrect.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31017" cy="85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4E137" w14:textId="0A30F693" w:rsidR="00F27853" w:rsidRDefault="00F27853" w:rsidP="00037B6C">
      <w:pPr>
        <w:ind w:left="2832" w:firstLine="708"/>
        <w:jc w:val="both"/>
      </w:pPr>
    </w:p>
    <w:p w14:paraId="74690F61" w14:textId="77777777" w:rsidR="00657998" w:rsidRDefault="00657998" w:rsidP="00037B6C">
      <w:pPr>
        <w:ind w:left="2832" w:firstLine="708"/>
        <w:jc w:val="both"/>
      </w:pPr>
    </w:p>
    <w:p w14:paraId="7DB07D52" w14:textId="77777777" w:rsidR="00657998" w:rsidRDefault="00657998" w:rsidP="00037B6C">
      <w:pPr>
        <w:ind w:left="2832" w:firstLine="708"/>
        <w:jc w:val="both"/>
      </w:pPr>
    </w:p>
    <w:p w14:paraId="6E181D24" w14:textId="77777777" w:rsidR="00657998" w:rsidRDefault="00657998" w:rsidP="00A031D4"/>
    <w:p w14:paraId="0F1EF235" w14:textId="16B613E9" w:rsidR="002C4A58" w:rsidRPr="00112876" w:rsidRDefault="009431C0" w:rsidP="00112876">
      <w:pPr>
        <w:rPr>
          <w:u w:val="single"/>
        </w:rPr>
      </w:pPr>
      <w:r w:rsidRPr="00710E2C">
        <w:rPr>
          <w:noProof/>
        </w:rPr>
        <w:drawing>
          <wp:anchor distT="0" distB="0" distL="114300" distR="114300" simplePos="0" relativeHeight="251672064" behindDoc="0" locked="0" layoutInCell="1" allowOverlap="1" wp14:anchorId="74ADF07F" wp14:editId="70727B4A">
            <wp:simplePos x="0" y="0"/>
            <wp:positionH relativeFrom="column">
              <wp:posOffset>335327</wp:posOffset>
            </wp:positionH>
            <wp:positionV relativeFrom="paragraph">
              <wp:posOffset>288414</wp:posOffset>
            </wp:positionV>
            <wp:extent cx="2340591" cy="2658782"/>
            <wp:effectExtent l="0" t="0" r="3175" b="8255"/>
            <wp:wrapNone/>
            <wp:docPr id="1022117264" name="Image 1" descr="Une image contenant texte, diagramme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17264" name="Image 1" descr="Une image contenant texte, diagramme, ligne, Police&#10;&#10;Le contenu généré par l’IA peut être incorrect.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5335" cy="26641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4A58" w:rsidRPr="00112876">
        <w:rPr>
          <w:u w:val="single"/>
        </w:rPr>
        <w:t xml:space="preserve">Dimensionnement </w:t>
      </w:r>
      <w:r w:rsidR="00112876" w:rsidRPr="00112876">
        <w:rPr>
          <w:u w:val="single"/>
        </w:rPr>
        <w:t>Résistance de Bruit :</w:t>
      </w:r>
    </w:p>
    <w:p w14:paraId="0A50522F" w14:textId="12425B52" w:rsidR="00657998" w:rsidRDefault="00832368" w:rsidP="00657998">
      <w:pPr>
        <w:ind w:left="2832" w:firstLine="708"/>
      </w:pPr>
      <w:r w:rsidRPr="00832368">
        <w:rPr>
          <w:noProof/>
        </w:rPr>
        <w:drawing>
          <wp:anchor distT="0" distB="0" distL="114300" distR="114300" simplePos="0" relativeHeight="251670016" behindDoc="0" locked="0" layoutInCell="1" allowOverlap="1" wp14:anchorId="48FF928C" wp14:editId="2A881803">
            <wp:simplePos x="0" y="0"/>
            <wp:positionH relativeFrom="column">
              <wp:posOffset>3460665</wp:posOffset>
            </wp:positionH>
            <wp:positionV relativeFrom="paragraph">
              <wp:posOffset>57255</wp:posOffset>
            </wp:positionV>
            <wp:extent cx="2074459" cy="2564206"/>
            <wp:effectExtent l="0" t="0" r="2540" b="7620"/>
            <wp:wrapNone/>
            <wp:docPr id="1490298732" name="Image 1" descr="Une image contenant texte, diagramme, ligne, Trac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298732" name="Image 1" descr="Une image contenant texte, diagramme, ligne, Tracé&#10;&#10;Le contenu généré par l’IA peut être incorrect.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033" cy="25686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9F7D8D" w14:textId="4E888530" w:rsidR="00F27853" w:rsidRDefault="00F27853" w:rsidP="00BA1142">
      <w:pPr>
        <w:jc w:val="both"/>
      </w:pPr>
    </w:p>
    <w:p w14:paraId="670F19A3" w14:textId="199E74B7" w:rsidR="00A30054" w:rsidRDefault="00A30054" w:rsidP="00BA1142">
      <w:pPr>
        <w:jc w:val="both"/>
      </w:pPr>
    </w:p>
    <w:p w14:paraId="3ACBF038" w14:textId="77777777" w:rsidR="00A30054" w:rsidRDefault="00A30054" w:rsidP="00BA1142">
      <w:pPr>
        <w:jc w:val="both"/>
      </w:pPr>
    </w:p>
    <w:p w14:paraId="632C544C" w14:textId="77777777" w:rsidR="00A30054" w:rsidRDefault="00A30054" w:rsidP="00BA1142">
      <w:pPr>
        <w:jc w:val="both"/>
      </w:pPr>
    </w:p>
    <w:p w14:paraId="4739A786" w14:textId="77777777" w:rsidR="00710E2C" w:rsidRDefault="00710E2C" w:rsidP="00BA1142">
      <w:pPr>
        <w:jc w:val="both"/>
      </w:pPr>
    </w:p>
    <w:p w14:paraId="6C6C7311" w14:textId="77777777" w:rsidR="00710E2C" w:rsidRDefault="00710E2C" w:rsidP="00BA1142">
      <w:pPr>
        <w:jc w:val="both"/>
      </w:pPr>
    </w:p>
    <w:p w14:paraId="39D38D3C" w14:textId="77777777" w:rsidR="00710E2C" w:rsidRDefault="00710E2C" w:rsidP="00BA1142">
      <w:pPr>
        <w:jc w:val="both"/>
      </w:pPr>
    </w:p>
    <w:p w14:paraId="790BB091" w14:textId="77777777" w:rsidR="00710E2C" w:rsidRDefault="00710E2C" w:rsidP="00BA1142">
      <w:pPr>
        <w:jc w:val="both"/>
      </w:pPr>
    </w:p>
    <w:p w14:paraId="103873B4" w14:textId="08BB4567" w:rsidR="003C7E4A" w:rsidRDefault="003C7E4A" w:rsidP="00BA1142">
      <w:pPr>
        <w:jc w:val="both"/>
      </w:pPr>
    </w:p>
    <w:p w14:paraId="73F705D8" w14:textId="13623372" w:rsidR="00F27853" w:rsidRDefault="009431C0" w:rsidP="00BA1142">
      <w:pPr>
        <w:jc w:val="both"/>
      </w:pPr>
      <w:r w:rsidRPr="00A30054">
        <w:rPr>
          <w:noProof/>
        </w:rPr>
        <w:drawing>
          <wp:anchor distT="0" distB="0" distL="114300" distR="114300" simplePos="0" relativeHeight="251671040" behindDoc="0" locked="0" layoutInCell="1" allowOverlap="1" wp14:anchorId="7FC7C5CD" wp14:editId="142948E3">
            <wp:simplePos x="0" y="0"/>
            <wp:positionH relativeFrom="margin">
              <wp:posOffset>1119713</wp:posOffset>
            </wp:positionH>
            <wp:positionV relativeFrom="paragraph">
              <wp:posOffset>5440</wp:posOffset>
            </wp:positionV>
            <wp:extent cx="3794078" cy="1534444"/>
            <wp:effectExtent l="0" t="0" r="0" b="8890"/>
            <wp:wrapNone/>
            <wp:docPr id="88023727" name="Image 1" descr="Une image contenant texte, Police, reçu, blanc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23727" name="Image 1" descr="Une image contenant texte, Police, reçu, blanc&#10;&#10;Le contenu généré par l’IA peut être incorrect.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4078" cy="15344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75DD01" w14:textId="77777777" w:rsidR="00F27853" w:rsidRDefault="00F27853" w:rsidP="00BA1142">
      <w:pPr>
        <w:jc w:val="both"/>
      </w:pPr>
    </w:p>
    <w:p w14:paraId="15FBD427" w14:textId="77777777" w:rsidR="00710E2C" w:rsidRDefault="00710E2C" w:rsidP="00BA1142">
      <w:pPr>
        <w:jc w:val="both"/>
      </w:pPr>
    </w:p>
    <w:p w14:paraId="0AC1AA20" w14:textId="77777777" w:rsidR="00710E2C" w:rsidRDefault="00710E2C" w:rsidP="00BA1142">
      <w:pPr>
        <w:jc w:val="both"/>
      </w:pPr>
    </w:p>
    <w:p w14:paraId="4F00EFA6" w14:textId="77777777" w:rsidR="00710E2C" w:rsidRDefault="00710E2C" w:rsidP="00BA1142">
      <w:pPr>
        <w:jc w:val="both"/>
      </w:pPr>
    </w:p>
    <w:p w14:paraId="371C6B54" w14:textId="77777777" w:rsidR="00A479FB" w:rsidRDefault="00A479FB" w:rsidP="00BA1142">
      <w:pPr>
        <w:jc w:val="both"/>
      </w:pPr>
    </w:p>
    <w:p w14:paraId="5B7BD847" w14:textId="4F2B2D21" w:rsidR="00815105" w:rsidRDefault="00A479FB" w:rsidP="00BA1142">
      <w:pPr>
        <w:jc w:val="both"/>
      </w:pPr>
      <w:r>
        <w:lastRenderedPageBreak/>
        <w:t>Le but de ce diviseur de tension entre</w:t>
      </w:r>
      <w:r w:rsidR="0041028C">
        <w:t xml:space="preserve"> R16 et R19 est d’abaisser la tension pour ensuite pouvoir abaisser la valeur de R14 et éviter </w:t>
      </w:r>
      <w:r w:rsidR="0037514B">
        <w:t>qu’elle</w:t>
      </w:r>
      <w:r w:rsidR="003E1234">
        <w:t xml:space="preserve"> soit trop grande.</w:t>
      </w:r>
    </w:p>
    <w:p w14:paraId="4312BA17" w14:textId="072AF462" w:rsidR="0037514B" w:rsidRDefault="0037514B" w:rsidP="00A12B28">
      <w:pPr>
        <w:jc w:val="center"/>
        <w:rPr>
          <w:u w:val="single"/>
        </w:rPr>
      </w:pPr>
      <w:r w:rsidRPr="00112876">
        <w:rPr>
          <w:u w:val="single"/>
        </w:rPr>
        <w:t xml:space="preserve">Dimensionnement </w:t>
      </w:r>
      <w:r>
        <w:rPr>
          <w:u w:val="single"/>
        </w:rPr>
        <w:t>Condensateur</w:t>
      </w:r>
      <w:r w:rsidRPr="00112876">
        <w:rPr>
          <w:u w:val="single"/>
        </w:rPr>
        <w:t xml:space="preserve"> d</w:t>
      </w:r>
      <w:r>
        <w:rPr>
          <w:u w:val="single"/>
        </w:rPr>
        <w:t>u filtre passe-bas</w:t>
      </w:r>
      <w:r w:rsidRPr="00112876">
        <w:rPr>
          <w:u w:val="single"/>
        </w:rPr>
        <w:t> :</w:t>
      </w:r>
    </w:p>
    <w:p w14:paraId="027CC1FF" w14:textId="7F4A01E3" w:rsidR="0037514B" w:rsidRDefault="00B6357D" w:rsidP="00A12B28">
      <w:pPr>
        <w:jc w:val="center"/>
      </w:pPr>
      <w:r>
        <w:t>Pour une fréquence de coupure d’environ 50Hz </w:t>
      </w:r>
      <w:r w:rsidR="00566A66">
        <w:t xml:space="preserve">et une résistance de 50kOhms </w:t>
      </w:r>
      <w:r w:rsidR="00083802">
        <w:t>mesuré</w:t>
      </w:r>
      <w:r w:rsidR="00566A66">
        <w:t xml:space="preserve"> sur plaque </w:t>
      </w:r>
      <w:r w:rsidR="009431C0">
        <w:t>d’essais (</w:t>
      </w:r>
      <w:r w:rsidR="00083802">
        <w:t xml:space="preserve">Potentiomètre </w:t>
      </w:r>
      <w:r w:rsidR="002E24FC">
        <w:t xml:space="preserve">en série avec le condo pour pouvoir ajuster au mieux </w:t>
      </w:r>
      <w:r w:rsidR="009431C0" w:rsidRPr="00CD6EB6">
        <w:rPr>
          <w:position w:val="-6"/>
        </w:rPr>
        <w:object w:dxaOrig="200" w:dyaOrig="220" w14:anchorId="1281DB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33" o:title=""/>
          </v:shape>
          <o:OLEObject Type="Embed" ProgID="Equation.DSMT4" ShapeID="_x0000_i1025" DrawAspect="Content" ObjectID="_1809777778" r:id="rId34"/>
        </w:object>
      </w:r>
      <w:r w:rsidR="00083802">
        <w:t>)</w:t>
      </w:r>
      <w:r w:rsidR="00566A66">
        <w:t> :</w:t>
      </w:r>
    </w:p>
    <w:p w14:paraId="16027AA0" w14:textId="1A0AA370" w:rsidR="00B6357D" w:rsidRDefault="001E51FE" w:rsidP="00A12B28">
      <w:pPr>
        <w:jc w:val="center"/>
      </w:pPr>
      <w:r w:rsidRPr="001E51FE">
        <w:rPr>
          <w:noProof/>
        </w:rPr>
        <w:drawing>
          <wp:inline distT="0" distB="0" distL="0" distR="0" wp14:anchorId="252CC72C" wp14:editId="417C3DC5">
            <wp:extent cx="3167481" cy="402918"/>
            <wp:effectExtent l="0" t="0" r="0" b="0"/>
            <wp:docPr id="1182453178" name="Image 1" descr="Une image contenant texte, Police, ligne, capture d’écr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453178" name="Image 1" descr="Une image contenant texte, Police, ligne, capture d’écran&#10;&#10;Le contenu généré par l’IA peut être incorrect.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90227" cy="405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71A04" w14:textId="28DE64E0" w:rsidR="00C14FBC" w:rsidRDefault="00C14FBC" w:rsidP="00A12B28">
      <w:pPr>
        <w:jc w:val="center"/>
      </w:pPr>
      <w:r>
        <w:t xml:space="preserve">Après test, </w:t>
      </w:r>
      <w:r w:rsidR="008A16E1">
        <w:t>la constante de temps est jugée trop courte.</w:t>
      </w:r>
    </w:p>
    <w:p w14:paraId="28DC5CBC" w14:textId="280AA8A8" w:rsidR="008A16E1" w:rsidRDefault="008A16E1" w:rsidP="00A12B28">
      <w:pPr>
        <w:jc w:val="center"/>
      </w:pPr>
      <w:r>
        <w:sym w:font="Wingdings" w:char="F0E0"/>
      </w:r>
      <w:proofErr w:type="gramStart"/>
      <w:r w:rsidR="00F10143">
        <w:t>x</w:t>
      </w:r>
      <w:proofErr w:type="gramEnd"/>
      <w:r w:rsidR="00F10143">
        <w:t xml:space="preserve">10 sur C </w:t>
      </w:r>
      <w:r w:rsidR="00F10143">
        <w:sym w:font="Wingdings" w:char="F0E0"/>
      </w:r>
      <w:r w:rsidR="00F10143">
        <w:t>6</w:t>
      </w:r>
      <w:r w:rsidR="001E51FE">
        <w:t>8</w:t>
      </w:r>
      <w:r w:rsidR="00F10143">
        <w:t>0nF</w:t>
      </w:r>
    </w:p>
    <w:p w14:paraId="60A38AAA" w14:textId="63B37258" w:rsidR="00384FA3" w:rsidRDefault="00A12B28" w:rsidP="00A12B28">
      <w:pPr>
        <w:jc w:val="center"/>
      </w:pPr>
      <w:r w:rsidRPr="00A12B28">
        <w:rPr>
          <w:noProof/>
        </w:rPr>
        <w:drawing>
          <wp:inline distT="0" distB="0" distL="0" distR="0" wp14:anchorId="76368E41" wp14:editId="7F9708F2">
            <wp:extent cx="2941092" cy="667960"/>
            <wp:effectExtent l="0" t="0" r="0" b="0"/>
            <wp:docPr id="9399253" name="Image 1" descr="Une image contenant texte, Police, reçu, blanc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9253" name="Image 1" descr="Une image contenant texte, Police, reçu, blanc&#10;&#10;Le contenu généré par l’IA peut être incorrect.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009262" cy="683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35BA9" w14:textId="30DDA27D" w:rsidR="00967BA2" w:rsidRDefault="00063ED3" w:rsidP="00BC577D">
      <w:pPr>
        <w:jc w:val="center"/>
      </w:pPr>
      <w:r>
        <w:t>Il faut réajuster le condensateur pour garder la même constance de temps avec les nouvelles résistances.</w:t>
      </w:r>
    </w:p>
    <w:p w14:paraId="41825662" w14:textId="77777777" w:rsidR="001A63D8" w:rsidRDefault="001A63D8" w:rsidP="00BC577D">
      <w:pPr>
        <w:jc w:val="center"/>
      </w:pPr>
    </w:p>
    <w:p w14:paraId="5CE92FFD" w14:textId="464D788B" w:rsidR="001A63D8" w:rsidRDefault="00F336A9" w:rsidP="001A63D8">
      <w:r>
        <w:t xml:space="preserve">Pour le soustracteur, nous avons besoin d’un gain de 1V/V </w:t>
      </w:r>
    </w:p>
    <w:p w14:paraId="3466121E" w14:textId="3D6843E4" w:rsidR="001A63D8" w:rsidRDefault="00AA0C83" w:rsidP="00AA0C83">
      <w:r>
        <w:t>C’est pourquoi nous avons les mêmes valeurs de résistances</w:t>
      </w:r>
      <w:r w:rsidR="00E83C4D">
        <w:t xml:space="preserve"> pour R</w:t>
      </w:r>
      <w:proofErr w:type="gramStart"/>
      <w:r w:rsidR="00B2626A">
        <w:t>5</w:t>
      </w:r>
      <w:r w:rsidR="00E83C4D">
        <w:t>,R</w:t>
      </w:r>
      <w:r w:rsidR="00B2626A">
        <w:t>9</w:t>
      </w:r>
      <w:r w:rsidR="00E83C4D">
        <w:t>,</w:t>
      </w:r>
      <w:r w:rsidR="0042353E">
        <w:t>R</w:t>
      </w:r>
      <w:proofErr w:type="gramEnd"/>
      <w:r w:rsidR="0042353E">
        <w:t>11 et R13.</w:t>
      </w:r>
    </w:p>
    <w:p w14:paraId="6F05D493" w14:textId="34D30B1C" w:rsidR="001A63D8" w:rsidRDefault="004329F6" w:rsidP="00BC577D">
      <w:pPr>
        <w:jc w:val="center"/>
      </w:pPr>
      <w:r w:rsidRPr="001A63D8">
        <w:rPr>
          <w:noProof/>
        </w:rPr>
        <w:drawing>
          <wp:anchor distT="0" distB="0" distL="114300" distR="114300" simplePos="0" relativeHeight="251673088" behindDoc="0" locked="0" layoutInCell="1" allowOverlap="1" wp14:anchorId="0C0CCC4B" wp14:editId="512F9C32">
            <wp:simplePos x="0" y="0"/>
            <wp:positionH relativeFrom="margin">
              <wp:posOffset>3847</wp:posOffset>
            </wp:positionH>
            <wp:positionV relativeFrom="paragraph">
              <wp:posOffset>34385</wp:posOffset>
            </wp:positionV>
            <wp:extent cx="1685925" cy="2041525"/>
            <wp:effectExtent l="0" t="0" r="9525" b="0"/>
            <wp:wrapNone/>
            <wp:docPr id="1430702759" name="Image 1" descr="Une image contenant texte, diagramm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702759" name="Image 1" descr="Une image contenant texte, diagramme, ligne, Plan&#10;&#10;Le contenu généré par l’IA peut être incorrect.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04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EB6E7E" w14:textId="77777777" w:rsidR="001A63D8" w:rsidRDefault="001A63D8" w:rsidP="00BC577D">
      <w:pPr>
        <w:jc w:val="center"/>
      </w:pPr>
    </w:p>
    <w:p w14:paraId="27351FF6" w14:textId="13D7A65E" w:rsidR="001A63D8" w:rsidRDefault="001A63D8" w:rsidP="00BC577D">
      <w:pPr>
        <w:jc w:val="center"/>
      </w:pPr>
    </w:p>
    <w:p w14:paraId="7DB8C280" w14:textId="6154D7B2" w:rsidR="001A63D8" w:rsidRDefault="001A63D8" w:rsidP="00BC577D">
      <w:pPr>
        <w:jc w:val="center"/>
      </w:pPr>
    </w:p>
    <w:p w14:paraId="1980A159" w14:textId="77777777" w:rsidR="001A63D8" w:rsidRDefault="001A63D8" w:rsidP="00BC577D">
      <w:pPr>
        <w:jc w:val="center"/>
      </w:pPr>
    </w:p>
    <w:p w14:paraId="13CAC140" w14:textId="4D50F950" w:rsidR="001A63D8" w:rsidRDefault="001A63D8" w:rsidP="00BC577D">
      <w:pPr>
        <w:jc w:val="center"/>
      </w:pPr>
    </w:p>
    <w:p w14:paraId="7E7B533E" w14:textId="72043038" w:rsidR="001A63D8" w:rsidRDefault="001A63D8" w:rsidP="00BC577D">
      <w:pPr>
        <w:jc w:val="center"/>
      </w:pPr>
    </w:p>
    <w:p w14:paraId="0AEC4F79" w14:textId="77777777" w:rsidR="00F63E35" w:rsidRDefault="00F63E35" w:rsidP="00BC577D">
      <w:pPr>
        <w:jc w:val="center"/>
      </w:pPr>
    </w:p>
    <w:p w14:paraId="031C83E4" w14:textId="77777777" w:rsidR="00F63E35" w:rsidRDefault="00F63E35" w:rsidP="00BC577D">
      <w:pPr>
        <w:jc w:val="center"/>
      </w:pPr>
    </w:p>
    <w:p w14:paraId="28898167" w14:textId="77777777" w:rsidR="00F63E35" w:rsidRDefault="00F63E35" w:rsidP="00BC577D">
      <w:pPr>
        <w:jc w:val="center"/>
      </w:pPr>
    </w:p>
    <w:p w14:paraId="3D6F4EC5" w14:textId="77777777" w:rsidR="00F63E35" w:rsidRDefault="00F63E35" w:rsidP="00BC577D">
      <w:pPr>
        <w:jc w:val="center"/>
      </w:pPr>
    </w:p>
    <w:p w14:paraId="5FE29973" w14:textId="77777777" w:rsidR="00F63E35" w:rsidRDefault="00F63E35" w:rsidP="00BC577D">
      <w:pPr>
        <w:jc w:val="center"/>
      </w:pPr>
    </w:p>
    <w:p w14:paraId="2A1D1DE5" w14:textId="77777777" w:rsidR="00F63E35" w:rsidRDefault="00F63E35" w:rsidP="00BC577D">
      <w:pPr>
        <w:jc w:val="center"/>
      </w:pPr>
    </w:p>
    <w:p w14:paraId="2C8437D7" w14:textId="77777777" w:rsidR="00F63E35" w:rsidRDefault="00F63E35" w:rsidP="00BC577D">
      <w:pPr>
        <w:jc w:val="center"/>
      </w:pPr>
    </w:p>
    <w:p w14:paraId="3D11C2D6" w14:textId="77777777" w:rsidR="006611E1" w:rsidRPr="00332645" w:rsidRDefault="006611E1" w:rsidP="00BC577D">
      <w:pPr>
        <w:jc w:val="center"/>
      </w:pPr>
    </w:p>
    <w:p w14:paraId="64FC34F0" w14:textId="33583753" w:rsidR="00C65435" w:rsidRDefault="00C65435" w:rsidP="00C65435">
      <w:pPr>
        <w:pStyle w:val="Titre4"/>
      </w:pPr>
      <w:r>
        <w:lastRenderedPageBreak/>
        <w:t>Estimation du courant de consommation du système</w:t>
      </w:r>
    </w:p>
    <w:p w14:paraId="0F966DD1" w14:textId="4F994C98" w:rsidR="000D28AE" w:rsidRPr="000D28AE" w:rsidRDefault="000D28AE" w:rsidP="000D28AE">
      <w:r>
        <w:t>A lumière ambiante :</w:t>
      </w:r>
    </w:p>
    <w:p w14:paraId="21C73165" w14:textId="157358B3" w:rsidR="00CD0C6E" w:rsidRDefault="000D28AE" w:rsidP="00147382">
      <w:r w:rsidRPr="000D28AE">
        <w:rPr>
          <w:noProof/>
        </w:rPr>
        <w:drawing>
          <wp:inline distT="0" distB="0" distL="0" distR="0" wp14:anchorId="0C9D68EC" wp14:editId="018BA752">
            <wp:extent cx="5760720" cy="2536825"/>
            <wp:effectExtent l="0" t="0" r="0" b="0"/>
            <wp:docPr id="838195296" name="Image 1" descr="Une image contenant texte, diagramm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95296" name="Image 1" descr="Une image contenant texte, diagramme, ligne, Plan&#10;&#10;Le contenu généré par l’IA peut être incorrect.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5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2F209" w14:textId="4B83610E" w:rsidR="00172ABD" w:rsidRDefault="00172ABD" w:rsidP="00147382">
      <w:r>
        <w:t>A lumière</w:t>
      </w:r>
      <w:r w:rsidR="00CD0C6E">
        <w:t xml:space="preserve"> maximale :</w:t>
      </w:r>
    </w:p>
    <w:p w14:paraId="24927544" w14:textId="5C7AA1F9" w:rsidR="000D28AE" w:rsidRDefault="00172ABD" w:rsidP="00147382">
      <w:r w:rsidRPr="00172ABD">
        <w:rPr>
          <w:noProof/>
        </w:rPr>
        <w:drawing>
          <wp:inline distT="0" distB="0" distL="0" distR="0" wp14:anchorId="67A4BD53" wp14:editId="62BF7CDB">
            <wp:extent cx="5760720" cy="2381250"/>
            <wp:effectExtent l="0" t="0" r="0" b="0"/>
            <wp:docPr id="1011050736" name="Image 1" descr="Une image contenant diagramme, Plan, ligne, tex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50736" name="Image 1" descr="Une image contenant diagramme, Plan, ligne, texte&#10;&#10;Le contenu généré par l’IA peut être incorrect.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BD40F" w14:textId="77777777" w:rsidR="008B2D8B" w:rsidRDefault="008B2D8B" w:rsidP="00147382"/>
    <w:p w14:paraId="3B2467AC" w14:textId="5A65A07A" w:rsidR="00CD0C6E" w:rsidRDefault="00CD0C6E" w:rsidP="00147382">
      <w:r>
        <w:t>A lumière minimale :</w:t>
      </w:r>
    </w:p>
    <w:p w14:paraId="27C59AF0" w14:textId="76782FF8" w:rsidR="007418DC" w:rsidRDefault="0099167D" w:rsidP="008704F5">
      <w:r w:rsidRPr="0099167D">
        <w:rPr>
          <w:noProof/>
        </w:rPr>
        <w:lastRenderedPageBreak/>
        <w:drawing>
          <wp:inline distT="0" distB="0" distL="0" distR="0" wp14:anchorId="757CF2EC" wp14:editId="182190FF">
            <wp:extent cx="5760720" cy="2441575"/>
            <wp:effectExtent l="0" t="0" r="0" b="0"/>
            <wp:docPr id="1742209536" name="Image 1" descr="Une image contenant texte, diagramm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209536" name="Image 1" descr="Une image contenant texte, diagramme, ligne, Plan&#10;&#10;Le contenu généré par l’IA peut être incorrect.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9FA97" w14:textId="35F6E438" w:rsidR="00AD7360" w:rsidRDefault="00AD7360" w:rsidP="0092670C">
      <w:pPr>
        <w:pStyle w:val="Titre2"/>
      </w:pPr>
      <w:bookmarkStart w:id="40" w:name="_Toc72079940"/>
      <w:r>
        <w:t>Rédaction du protocole de mise en service du prototype</w:t>
      </w:r>
      <w:bookmarkEnd w:id="40"/>
    </w:p>
    <w:p w14:paraId="5B9E09B7" w14:textId="38F5E8A3" w:rsidR="00AC6A87" w:rsidRDefault="00AC6A87" w:rsidP="00AC6A87">
      <w:pPr>
        <w:pStyle w:val="Titre3"/>
      </w:pPr>
      <w:r>
        <w:t>Protocole de mise en service</w:t>
      </w:r>
    </w:p>
    <w:tbl>
      <w:tblPr>
        <w:tblStyle w:val="Grilledutableau"/>
        <w:tblW w:w="9185" w:type="dxa"/>
        <w:tblLook w:val="04A0" w:firstRow="1" w:lastRow="0" w:firstColumn="1" w:lastColumn="0" w:noHBand="0" w:noVBand="1"/>
      </w:tblPr>
      <w:tblGrid>
        <w:gridCol w:w="653"/>
        <w:gridCol w:w="2215"/>
        <w:gridCol w:w="1725"/>
        <w:gridCol w:w="1725"/>
        <w:gridCol w:w="831"/>
        <w:gridCol w:w="894"/>
        <w:gridCol w:w="1142"/>
      </w:tblGrid>
      <w:tr w:rsidR="00E26A5D" w:rsidRPr="00BD01E8" w14:paraId="137BFC73" w14:textId="2D338723" w:rsidTr="00F8758B">
        <w:trPr>
          <w:trHeight w:val="192"/>
        </w:trPr>
        <w:tc>
          <w:tcPr>
            <w:tcW w:w="653" w:type="dxa"/>
          </w:tcPr>
          <w:p w14:paraId="5F9D550E" w14:textId="218B7429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Etape</w:t>
            </w:r>
          </w:p>
        </w:tc>
        <w:tc>
          <w:tcPr>
            <w:tcW w:w="2215" w:type="dxa"/>
          </w:tcPr>
          <w:p w14:paraId="31D4E815" w14:textId="40FDD22A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Quoi faire</w:t>
            </w:r>
          </w:p>
        </w:tc>
        <w:tc>
          <w:tcPr>
            <w:tcW w:w="1725" w:type="dxa"/>
          </w:tcPr>
          <w:p w14:paraId="4FD839FB" w14:textId="5DE366C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Valeur attendue</w:t>
            </w:r>
          </w:p>
        </w:tc>
        <w:tc>
          <w:tcPr>
            <w:tcW w:w="1725" w:type="dxa"/>
          </w:tcPr>
          <w:p w14:paraId="35352F8C" w14:textId="2B3C636B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Valeur mesurée</w:t>
            </w:r>
          </w:p>
        </w:tc>
        <w:tc>
          <w:tcPr>
            <w:tcW w:w="831" w:type="dxa"/>
          </w:tcPr>
          <w:p w14:paraId="546DCDC6" w14:textId="14DC44D5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Erreur</w:t>
            </w:r>
          </w:p>
        </w:tc>
        <w:tc>
          <w:tcPr>
            <w:tcW w:w="894" w:type="dxa"/>
          </w:tcPr>
          <w:p w14:paraId="55FF7652" w14:textId="35043858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Validée</w:t>
            </w:r>
          </w:p>
        </w:tc>
        <w:tc>
          <w:tcPr>
            <w:tcW w:w="1142" w:type="dxa"/>
          </w:tcPr>
          <w:p w14:paraId="2CD41193" w14:textId="19CC846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 xml:space="preserve">Mes. </w:t>
            </w:r>
            <w:proofErr w:type="spellStart"/>
            <w:r w:rsidRPr="00BD01E8">
              <w:rPr>
                <w:sz w:val="18"/>
                <w:szCs w:val="18"/>
              </w:rPr>
              <w:t>Ref</w:t>
            </w:r>
            <w:proofErr w:type="spellEnd"/>
            <w:r w:rsidRPr="00BD01E8">
              <w:rPr>
                <w:sz w:val="18"/>
                <w:szCs w:val="18"/>
              </w:rPr>
              <w:t>.</w:t>
            </w:r>
          </w:p>
        </w:tc>
      </w:tr>
      <w:tr w:rsidR="00E26A5D" w:rsidRPr="00BD01E8" w14:paraId="42C4B4B2" w14:textId="5EB2EF4B" w:rsidTr="00DE067E">
        <w:trPr>
          <w:trHeight w:val="2028"/>
        </w:trPr>
        <w:tc>
          <w:tcPr>
            <w:tcW w:w="653" w:type="dxa"/>
          </w:tcPr>
          <w:p w14:paraId="16908140" w14:textId="59A1A86F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1</w:t>
            </w:r>
          </w:p>
        </w:tc>
        <w:tc>
          <w:tcPr>
            <w:tcW w:w="2215" w:type="dxa"/>
          </w:tcPr>
          <w:p w14:paraId="1B000703" w14:textId="2306C6B6" w:rsidR="00B46603" w:rsidRDefault="00640009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mpl</w:t>
            </w:r>
            <w:r w:rsidR="008407BC">
              <w:rPr>
                <w:sz w:val="18"/>
                <w:szCs w:val="18"/>
              </w:rPr>
              <w:t>anter</w:t>
            </w:r>
            <w:r w:rsidR="00B4660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les connecteurs d’alimentations</w:t>
            </w:r>
          </w:p>
          <w:p w14:paraId="54D3D5FC" w14:textId="77777777" w:rsidR="00AA113B" w:rsidRDefault="00AA113B" w:rsidP="00E26A5D">
            <w:pPr>
              <w:rPr>
                <w:sz w:val="18"/>
                <w:szCs w:val="18"/>
              </w:rPr>
            </w:pPr>
          </w:p>
          <w:p w14:paraId="6AEF7BA8" w14:textId="32FC248F" w:rsidR="00AA113B" w:rsidRDefault="00AA113B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es tensions d’alimentations</w:t>
            </w:r>
            <w:r w:rsidR="00CD022C">
              <w:rPr>
                <w:sz w:val="18"/>
                <w:szCs w:val="18"/>
              </w:rPr>
              <w:t xml:space="preserve"> aux différents </w:t>
            </w:r>
            <w:r w:rsidR="00DE067E">
              <w:rPr>
                <w:sz w:val="18"/>
                <w:szCs w:val="18"/>
              </w:rPr>
              <w:t xml:space="preserve">endroits dans le </w:t>
            </w:r>
            <w:proofErr w:type="spellStart"/>
            <w:r w:rsidR="00DE067E">
              <w:rPr>
                <w:sz w:val="18"/>
                <w:szCs w:val="18"/>
              </w:rPr>
              <w:t>pcb</w:t>
            </w:r>
            <w:proofErr w:type="spellEnd"/>
            <w:r w:rsidR="00DE067E">
              <w:rPr>
                <w:sz w:val="18"/>
                <w:szCs w:val="18"/>
              </w:rPr>
              <w:t xml:space="preserve"> (connexions d’alimentation sur </w:t>
            </w:r>
            <w:proofErr w:type="spellStart"/>
            <w:r w:rsidR="00DE067E">
              <w:rPr>
                <w:sz w:val="18"/>
                <w:szCs w:val="18"/>
              </w:rPr>
              <w:t>ICs</w:t>
            </w:r>
            <w:proofErr w:type="spellEnd"/>
            <w:r w:rsidR="00DE067E">
              <w:rPr>
                <w:sz w:val="18"/>
                <w:szCs w:val="18"/>
              </w:rPr>
              <w:t>, PIC)</w:t>
            </w:r>
          </w:p>
          <w:p w14:paraId="620893BE" w14:textId="7E18DDC0" w:rsidR="00E26A5D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…</w:t>
            </w:r>
          </w:p>
          <w:p w14:paraId="40BB33F0" w14:textId="5C6C49AB" w:rsidR="00B46603" w:rsidRPr="00BD01E8" w:rsidRDefault="00B46603" w:rsidP="00E26A5D">
            <w:pPr>
              <w:rPr>
                <w:sz w:val="18"/>
                <w:szCs w:val="18"/>
              </w:rPr>
            </w:pPr>
          </w:p>
        </w:tc>
        <w:tc>
          <w:tcPr>
            <w:tcW w:w="1725" w:type="dxa"/>
          </w:tcPr>
          <w:p w14:paraId="6F9FC2E0" w14:textId="582F2273" w:rsidR="00E26A5D" w:rsidRDefault="00E26A5D" w:rsidP="00AA113B">
            <w:pPr>
              <w:tabs>
                <w:tab w:val="center" w:pos="742"/>
              </w:tabs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  <w:r w:rsidR="00AA113B">
              <w:rPr>
                <w:sz w:val="18"/>
                <w:szCs w:val="18"/>
              </w:rPr>
              <w:tab/>
              <w:t>+5V</w:t>
            </w:r>
          </w:p>
          <w:p w14:paraId="55821898" w14:textId="27B6BC75" w:rsidR="008407BC" w:rsidRDefault="008407BC" w:rsidP="008407BC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5V</w:t>
            </w:r>
          </w:p>
          <w:p w14:paraId="68C46729" w14:textId="61D32FD6" w:rsidR="00AA113B" w:rsidRPr="00BD01E8" w:rsidRDefault="00AA113B" w:rsidP="00AA113B">
            <w:pPr>
              <w:tabs>
                <w:tab w:val="center" w:pos="742"/>
              </w:tabs>
              <w:rPr>
                <w:sz w:val="18"/>
                <w:szCs w:val="18"/>
              </w:rPr>
            </w:pPr>
          </w:p>
        </w:tc>
        <w:tc>
          <w:tcPr>
            <w:tcW w:w="1725" w:type="dxa"/>
          </w:tcPr>
          <w:p w14:paraId="51B67C17" w14:textId="4C0DBC04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31" w:type="dxa"/>
          </w:tcPr>
          <w:p w14:paraId="60C36348" w14:textId="45F2C00B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94" w:type="dxa"/>
          </w:tcPr>
          <w:p w14:paraId="5B382BFB" w14:textId="60D8FEEB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1193079C" w14:textId="446B160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</w:tr>
      <w:tr w:rsidR="00E26A5D" w:rsidRPr="00BD01E8" w14:paraId="123DD021" w14:textId="5097ACB5" w:rsidTr="00DE067E">
        <w:trPr>
          <w:trHeight w:val="1081"/>
        </w:trPr>
        <w:tc>
          <w:tcPr>
            <w:tcW w:w="653" w:type="dxa"/>
          </w:tcPr>
          <w:p w14:paraId="0F54EDF4" w14:textId="5017CBEC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2</w:t>
            </w:r>
          </w:p>
        </w:tc>
        <w:tc>
          <w:tcPr>
            <w:tcW w:w="2215" w:type="dxa"/>
          </w:tcPr>
          <w:p w14:paraId="41913B1C" w14:textId="77777777" w:rsidR="00E26A5D" w:rsidRDefault="008407BC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mplanter</w:t>
            </w:r>
            <w:r w:rsidR="005F0A1E">
              <w:rPr>
                <w:sz w:val="18"/>
                <w:szCs w:val="18"/>
              </w:rPr>
              <w:t xml:space="preserve"> les condensateurs de découplages et la diode de protection</w:t>
            </w:r>
          </w:p>
          <w:p w14:paraId="2F3883CD" w14:textId="77777777" w:rsidR="005F0A1E" w:rsidRDefault="005F0A1E" w:rsidP="00E26A5D">
            <w:pPr>
              <w:rPr>
                <w:sz w:val="18"/>
                <w:szCs w:val="18"/>
              </w:rPr>
            </w:pPr>
          </w:p>
          <w:p w14:paraId="7A60732B" w14:textId="77777777" w:rsidR="005F0A1E" w:rsidRDefault="005F0A1E" w:rsidP="005F0A1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es tensions d’alimentations</w:t>
            </w:r>
          </w:p>
          <w:p w14:paraId="48396296" w14:textId="26F3CBAE" w:rsidR="005F0A1E" w:rsidRPr="00BD01E8" w:rsidRDefault="005F0A1E" w:rsidP="00E26A5D">
            <w:pPr>
              <w:rPr>
                <w:sz w:val="18"/>
                <w:szCs w:val="18"/>
              </w:rPr>
            </w:pPr>
          </w:p>
        </w:tc>
        <w:tc>
          <w:tcPr>
            <w:tcW w:w="1725" w:type="dxa"/>
          </w:tcPr>
          <w:p w14:paraId="7D2B7B63" w14:textId="6119FD0C" w:rsidR="005F0A1E" w:rsidRDefault="005F0A1E" w:rsidP="005F0A1E">
            <w:pPr>
              <w:tabs>
                <w:tab w:val="center" w:pos="742"/>
              </w:tabs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          +5V</w:t>
            </w:r>
          </w:p>
          <w:p w14:paraId="08297776" w14:textId="3D0DA2E8" w:rsidR="005F0A1E" w:rsidRDefault="005F0A1E" w:rsidP="005F0A1E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-5V</w:t>
            </w:r>
          </w:p>
          <w:p w14:paraId="5C87F021" w14:textId="6294AFDC" w:rsidR="00817074" w:rsidRPr="00BD01E8" w:rsidRDefault="00817074" w:rsidP="00E26A5D">
            <w:pPr>
              <w:rPr>
                <w:sz w:val="18"/>
                <w:szCs w:val="18"/>
                <w:lang w:val="en-US"/>
              </w:rPr>
            </w:pPr>
          </w:p>
        </w:tc>
        <w:tc>
          <w:tcPr>
            <w:tcW w:w="1725" w:type="dxa"/>
          </w:tcPr>
          <w:p w14:paraId="66140172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28885BFD" w14:textId="127BF957" w:rsidR="00E26A5D" w:rsidRPr="00BD01E8" w:rsidRDefault="0000283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…%</w:t>
            </w:r>
          </w:p>
        </w:tc>
        <w:tc>
          <w:tcPr>
            <w:tcW w:w="894" w:type="dxa"/>
          </w:tcPr>
          <w:p w14:paraId="2A5242E6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65C98F11" w14:textId="31731954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</w:tr>
      <w:tr w:rsidR="00E26A5D" w:rsidRPr="00BD01E8" w14:paraId="59025797" w14:textId="00826DED" w:rsidTr="00F8758B">
        <w:trPr>
          <w:trHeight w:val="1186"/>
        </w:trPr>
        <w:tc>
          <w:tcPr>
            <w:tcW w:w="653" w:type="dxa"/>
          </w:tcPr>
          <w:p w14:paraId="686645F2" w14:textId="0BBBA03F" w:rsidR="00E26A5D" w:rsidRPr="00BD01E8" w:rsidRDefault="008709AB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2215" w:type="dxa"/>
          </w:tcPr>
          <w:p w14:paraId="07D4342F" w14:textId="77777777" w:rsidR="00E26A5D" w:rsidRDefault="008709AB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mplanter</w:t>
            </w:r>
            <w:r w:rsidR="00C618BE">
              <w:rPr>
                <w:sz w:val="18"/>
                <w:szCs w:val="18"/>
              </w:rPr>
              <w:t xml:space="preserve"> le bloc Soustracteur</w:t>
            </w:r>
          </w:p>
          <w:p w14:paraId="7B045295" w14:textId="77777777" w:rsidR="00C618BE" w:rsidRDefault="00C618BE" w:rsidP="00E26A5D">
            <w:pPr>
              <w:rPr>
                <w:sz w:val="18"/>
                <w:szCs w:val="18"/>
              </w:rPr>
            </w:pPr>
          </w:p>
          <w:p w14:paraId="36964B74" w14:textId="5FB402B7" w:rsidR="00C618BE" w:rsidRPr="00BD01E8" w:rsidRDefault="00C618BE" w:rsidP="00E26A5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a tension d’entrée et de sortie du bloc</w:t>
            </w:r>
          </w:p>
        </w:tc>
        <w:tc>
          <w:tcPr>
            <w:tcW w:w="1725" w:type="dxa"/>
          </w:tcPr>
          <w:p w14:paraId="115D5251" w14:textId="77777777" w:rsidR="00E26A5D" w:rsidRDefault="00C62580" w:rsidP="00C618BE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Ue</w:t>
            </w:r>
            <w:proofErr w:type="spellEnd"/>
            <w:r>
              <w:rPr>
                <w:sz w:val="18"/>
                <w:szCs w:val="18"/>
              </w:rPr>
              <w:t xml:space="preserve"> = ~2.5V</w:t>
            </w:r>
          </w:p>
          <w:p w14:paraId="3ED96241" w14:textId="7749311D" w:rsidR="00C62580" w:rsidRPr="00BD01E8" w:rsidRDefault="00C62580" w:rsidP="00C618B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</w:t>
            </w:r>
            <w:r w:rsidR="00FF3865">
              <w:rPr>
                <w:sz w:val="18"/>
                <w:szCs w:val="18"/>
              </w:rPr>
              <w:t xml:space="preserve"> =~0V</w:t>
            </w:r>
          </w:p>
        </w:tc>
        <w:tc>
          <w:tcPr>
            <w:tcW w:w="1725" w:type="dxa"/>
          </w:tcPr>
          <w:p w14:paraId="349B2B89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3FE1EB08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32B3C99C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26BFBC0B" w14:textId="279F7A44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</w:tr>
      <w:tr w:rsidR="00987A8B" w:rsidRPr="00BD01E8" w14:paraId="4D570DBF" w14:textId="77777777" w:rsidTr="00F8758B">
        <w:trPr>
          <w:trHeight w:val="1175"/>
        </w:trPr>
        <w:tc>
          <w:tcPr>
            <w:tcW w:w="653" w:type="dxa"/>
          </w:tcPr>
          <w:p w14:paraId="21236BC5" w14:textId="608E31A6" w:rsidR="00987A8B" w:rsidRPr="00BD01E8" w:rsidRDefault="00987A8B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2215" w:type="dxa"/>
          </w:tcPr>
          <w:p w14:paraId="63902965" w14:textId="2C6E19FB" w:rsidR="00987A8B" w:rsidRDefault="00987A8B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mplanter le bloc Additionneur</w:t>
            </w:r>
            <w:r w:rsidR="00165AFF">
              <w:rPr>
                <w:sz w:val="18"/>
                <w:szCs w:val="18"/>
              </w:rPr>
              <w:t xml:space="preserve"> Inverseur</w:t>
            </w:r>
          </w:p>
          <w:p w14:paraId="2C90F038" w14:textId="77777777" w:rsidR="00987A8B" w:rsidRDefault="00987A8B" w:rsidP="00987A8B">
            <w:pPr>
              <w:rPr>
                <w:sz w:val="18"/>
                <w:szCs w:val="18"/>
              </w:rPr>
            </w:pPr>
          </w:p>
          <w:p w14:paraId="66EA2201" w14:textId="4F5C56BB" w:rsidR="00987A8B" w:rsidRPr="00BD01E8" w:rsidRDefault="00987A8B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a tension d’entrée et de sortie du bloc</w:t>
            </w:r>
          </w:p>
        </w:tc>
        <w:tc>
          <w:tcPr>
            <w:tcW w:w="1725" w:type="dxa"/>
          </w:tcPr>
          <w:p w14:paraId="1254535E" w14:textId="77777777" w:rsidR="00987A8B" w:rsidRDefault="00987A8B" w:rsidP="007C2522">
            <w:pPr>
              <w:tabs>
                <w:tab w:val="center" w:pos="742"/>
              </w:tabs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  <w:r w:rsidR="007C2522">
              <w:rPr>
                <w:sz w:val="18"/>
                <w:szCs w:val="18"/>
              </w:rPr>
              <w:tab/>
            </w:r>
            <w:proofErr w:type="spellStart"/>
            <w:r w:rsidR="007C2522">
              <w:rPr>
                <w:sz w:val="18"/>
                <w:szCs w:val="18"/>
              </w:rPr>
              <w:t>Ue</w:t>
            </w:r>
            <w:proofErr w:type="spellEnd"/>
            <w:r w:rsidR="007C2522">
              <w:rPr>
                <w:sz w:val="18"/>
                <w:szCs w:val="18"/>
              </w:rPr>
              <w:t xml:space="preserve"> =</w:t>
            </w:r>
            <w:r w:rsidR="009E0D8B">
              <w:rPr>
                <w:sz w:val="18"/>
                <w:szCs w:val="18"/>
              </w:rPr>
              <w:t xml:space="preserve"> ~0V</w:t>
            </w:r>
          </w:p>
          <w:p w14:paraId="3F277E78" w14:textId="5490D821" w:rsidR="009E0D8B" w:rsidRPr="009E0D8B" w:rsidRDefault="009E0D8B" w:rsidP="009E0D8B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</w:t>
            </w:r>
            <w:r w:rsidR="00E26885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~2,5V</w:t>
            </w:r>
          </w:p>
        </w:tc>
        <w:tc>
          <w:tcPr>
            <w:tcW w:w="1725" w:type="dxa"/>
          </w:tcPr>
          <w:p w14:paraId="692B8FF7" w14:textId="313EA851" w:rsidR="00987A8B" w:rsidRPr="00BD01E8" w:rsidRDefault="00987A8B" w:rsidP="00987A8B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31" w:type="dxa"/>
          </w:tcPr>
          <w:p w14:paraId="473EF6C8" w14:textId="4BCBEDBD" w:rsidR="00987A8B" w:rsidRPr="00BD01E8" w:rsidRDefault="00987A8B" w:rsidP="00987A8B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94" w:type="dxa"/>
          </w:tcPr>
          <w:p w14:paraId="565FB9B2" w14:textId="77777777" w:rsidR="00987A8B" w:rsidRPr="00BD01E8" w:rsidRDefault="00987A8B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558E40C1" w14:textId="364A2AFB" w:rsidR="00987A8B" w:rsidRPr="00BD01E8" w:rsidRDefault="00987A8B" w:rsidP="00987A8B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</w:tr>
      <w:tr w:rsidR="00A1685C" w:rsidRPr="00BD01E8" w14:paraId="127FDE31" w14:textId="77777777" w:rsidTr="00F8758B">
        <w:trPr>
          <w:trHeight w:val="1175"/>
        </w:trPr>
        <w:tc>
          <w:tcPr>
            <w:tcW w:w="653" w:type="dxa"/>
          </w:tcPr>
          <w:p w14:paraId="3A8C6209" w14:textId="5AD5E442" w:rsidR="00A1685C" w:rsidRDefault="00A1685C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2215" w:type="dxa"/>
          </w:tcPr>
          <w:p w14:paraId="563AF76F" w14:textId="7DA8FC10" w:rsidR="00A1685C" w:rsidRDefault="00A1685C" w:rsidP="00A1685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Implanter le bloc </w:t>
            </w:r>
            <w:r w:rsidR="00B57FF5">
              <w:rPr>
                <w:sz w:val="18"/>
                <w:szCs w:val="18"/>
              </w:rPr>
              <w:t>Générateur de bruit</w:t>
            </w:r>
          </w:p>
          <w:p w14:paraId="2F333837" w14:textId="77777777" w:rsidR="00A1685C" w:rsidRDefault="00A1685C" w:rsidP="00A1685C">
            <w:pPr>
              <w:rPr>
                <w:sz w:val="18"/>
                <w:szCs w:val="18"/>
              </w:rPr>
            </w:pPr>
          </w:p>
          <w:p w14:paraId="3699D401" w14:textId="56DAFAEE" w:rsidR="00A1685C" w:rsidRDefault="00A1685C" w:rsidP="00A1685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a tension de sortie du bloc</w:t>
            </w:r>
          </w:p>
        </w:tc>
        <w:tc>
          <w:tcPr>
            <w:tcW w:w="1725" w:type="dxa"/>
          </w:tcPr>
          <w:p w14:paraId="4666F0F2" w14:textId="012AF291" w:rsidR="00A1685C" w:rsidRPr="00BD01E8" w:rsidRDefault="00B57FF5" w:rsidP="00B57FF5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</w:t>
            </w:r>
            <w:r w:rsidR="009A319C">
              <w:rPr>
                <w:sz w:val="18"/>
                <w:szCs w:val="18"/>
              </w:rPr>
              <w:t xml:space="preserve"> ~1,6V</w:t>
            </w:r>
          </w:p>
        </w:tc>
        <w:tc>
          <w:tcPr>
            <w:tcW w:w="1725" w:type="dxa"/>
          </w:tcPr>
          <w:p w14:paraId="763651CC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1CECEFCE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48B86C81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66277351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  <w:tr w:rsidR="00A1685C" w:rsidRPr="00BD01E8" w14:paraId="53BF282E" w14:textId="77777777" w:rsidTr="00F8758B">
        <w:trPr>
          <w:trHeight w:val="1175"/>
        </w:trPr>
        <w:tc>
          <w:tcPr>
            <w:tcW w:w="653" w:type="dxa"/>
          </w:tcPr>
          <w:p w14:paraId="4E7BC9A1" w14:textId="7724C3DB" w:rsidR="00A1685C" w:rsidRDefault="003A22FD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lastRenderedPageBreak/>
              <w:t>6</w:t>
            </w:r>
          </w:p>
        </w:tc>
        <w:tc>
          <w:tcPr>
            <w:tcW w:w="2215" w:type="dxa"/>
          </w:tcPr>
          <w:p w14:paraId="587A956E" w14:textId="44F1B9B8" w:rsidR="003A22FD" w:rsidRDefault="003A22FD" w:rsidP="003A22F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mplanter le bloc Comparateur à Hystérèse</w:t>
            </w:r>
          </w:p>
          <w:p w14:paraId="71C373F3" w14:textId="77777777" w:rsidR="003A22FD" w:rsidRDefault="003A22FD" w:rsidP="003A22FD">
            <w:pPr>
              <w:rPr>
                <w:sz w:val="18"/>
                <w:szCs w:val="18"/>
              </w:rPr>
            </w:pPr>
          </w:p>
          <w:p w14:paraId="28D6BF5F" w14:textId="77777777" w:rsidR="00A1685C" w:rsidRDefault="003A22FD" w:rsidP="003A22F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r la tension d’entrée et de sortie du bloc</w:t>
            </w:r>
          </w:p>
          <w:p w14:paraId="11C971ED" w14:textId="77777777" w:rsidR="00A814C4" w:rsidRDefault="00A814C4" w:rsidP="003A22FD">
            <w:pPr>
              <w:rPr>
                <w:sz w:val="18"/>
                <w:szCs w:val="18"/>
              </w:rPr>
            </w:pPr>
          </w:p>
          <w:p w14:paraId="7DF2F86E" w14:textId="6146E5D0" w:rsidR="00A814C4" w:rsidRDefault="00A814C4" w:rsidP="003A22F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Mesurer la tension </w:t>
            </w:r>
            <w:r w:rsidR="0048726C">
              <w:rPr>
                <w:sz w:val="18"/>
                <w:szCs w:val="18"/>
              </w:rPr>
              <w:t>sur la PIN 2</w:t>
            </w:r>
          </w:p>
        </w:tc>
        <w:tc>
          <w:tcPr>
            <w:tcW w:w="1725" w:type="dxa"/>
          </w:tcPr>
          <w:p w14:paraId="0200D10E" w14:textId="77777777" w:rsidR="00A1685C" w:rsidRDefault="007E68E9" w:rsidP="007E68E9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Ue</w:t>
            </w:r>
            <w:proofErr w:type="spellEnd"/>
            <w:r>
              <w:rPr>
                <w:sz w:val="18"/>
                <w:szCs w:val="18"/>
              </w:rPr>
              <w:t xml:space="preserve"> = </w:t>
            </w:r>
            <w:r w:rsidR="00D8443A">
              <w:rPr>
                <w:sz w:val="18"/>
                <w:szCs w:val="18"/>
              </w:rPr>
              <w:t>~2.5V</w:t>
            </w:r>
          </w:p>
          <w:p w14:paraId="0C6E6BB3" w14:textId="77777777" w:rsidR="00D8443A" w:rsidRDefault="00D8443A" w:rsidP="00D8443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 ~0V</w:t>
            </w:r>
          </w:p>
          <w:p w14:paraId="70EBD03C" w14:textId="77777777" w:rsidR="0048726C" w:rsidRPr="0048726C" w:rsidRDefault="0048726C" w:rsidP="0048726C">
            <w:pPr>
              <w:rPr>
                <w:sz w:val="18"/>
                <w:szCs w:val="18"/>
              </w:rPr>
            </w:pPr>
          </w:p>
          <w:p w14:paraId="249D3F79" w14:textId="77777777" w:rsidR="0048726C" w:rsidRDefault="0048726C" w:rsidP="0048726C">
            <w:pPr>
              <w:rPr>
                <w:sz w:val="18"/>
                <w:szCs w:val="18"/>
              </w:rPr>
            </w:pPr>
          </w:p>
          <w:p w14:paraId="618C249F" w14:textId="77777777" w:rsidR="0048726C" w:rsidRDefault="0048726C" w:rsidP="0048726C">
            <w:pPr>
              <w:rPr>
                <w:sz w:val="18"/>
                <w:szCs w:val="18"/>
              </w:rPr>
            </w:pPr>
          </w:p>
          <w:p w14:paraId="57BA6953" w14:textId="77777777" w:rsidR="0048726C" w:rsidRDefault="0048726C" w:rsidP="0048726C">
            <w:pPr>
              <w:rPr>
                <w:sz w:val="18"/>
                <w:szCs w:val="18"/>
              </w:rPr>
            </w:pPr>
          </w:p>
          <w:p w14:paraId="0E671D70" w14:textId="77777777" w:rsidR="0048726C" w:rsidRDefault="0048726C" w:rsidP="0048726C">
            <w:pPr>
              <w:rPr>
                <w:sz w:val="18"/>
                <w:szCs w:val="18"/>
              </w:rPr>
            </w:pPr>
          </w:p>
          <w:p w14:paraId="6D319715" w14:textId="7EAF1EB6" w:rsidR="0048726C" w:rsidRPr="0048726C" w:rsidRDefault="0048726C" w:rsidP="0048726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~2.5V</w:t>
            </w:r>
          </w:p>
        </w:tc>
        <w:tc>
          <w:tcPr>
            <w:tcW w:w="1725" w:type="dxa"/>
          </w:tcPr>
          <w:p w14:paraId="227DFC0A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563AC567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27B3DBFB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3A0B04AD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  <w:tr w:rsidR="00A1685C" w:rsidRPr="00BD01E8" w14:paraId="2861750D" w14:textId="77777777" w:rsidTr="00F8758B">
        <w:trPr>
          <w:trHeight w:val="1175"/>
        </w:trPr>
        <w:tc>
          <w:tcPr>
            <w:tcW w:w="653" w:type="dxa"/>
          </w:tcPr>
          <w:p w14:paraId="6775438D" w14:textId="1F3A237B" w:rsidR="00A1685C" w:rsidRDefault="0048726C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2215" w:type="dxa"/>
          </w:tcPr>
          <w:p w14:paraId="18AD6612" w14:textId="461883C7" w:rsidR="00A1685C" w:rsidRDefault="00D24E8B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 tension d</w:t>
            </w:r>
            <w:r w:rsidR="00C03E51">
              <w:rPr>
                <w:sz w:val="18"/>
                <w:szCs w:val="18"/>
              </w:rPr>
              <w:t>’entrée et de</w:t>
            </w:r>
            <w:r>
              <w:rPr>
                <w:sz w:val="18"/>
                <w:szCs w:val="18"/>
              </w:rPr>
              <w:t xml:space="preserve"> sortie</w:t>
            </w:r>
            <w:r w:rsidR="00C03E51">
              <w:rPr>
                <w:sz w:val="18"/>
                <w:szCs w:val="18"/>
              </w:rPr>
              <w:t xml:space="preserve"> du comparateur</w:t>
            </w:r>
            <w:r>
              <w:rPr>
                <w:sz w:val="18"/>
                <w:szCs w:val="18"/>
              </w:rPr>
              <w:t xml:space="preserve"> avec Q2 complètement dans le noir</w:t>
            </w:r>
          </w:p>
        </w:tc>
        <w:tc>
          <w:tcPr>
            <w:tcW w:w="1725" w:type="dxa"/>
          </w:tcPr>
          <w:p w14:paraId="33EF0BD8" w14:textId="77777777" w:rsidR="00A1685C" w:rsidRDefault="00141F3B" w:rsidP="00141F3B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Ue</w:t>
            </w:r>
            <w:proofErr w:type="spellEnd"/>
            <w:r>
              <w:rPr>
                <w:sz w:val="18"/>
                <w:szCs w:val="18"/>
              </w:rPr>
              <w:t xml:space="preserve"> = ~5V</w:t>
            </w:r>
          </w:p>
          <w:p w14:paraId="4F317EF4" w14:textId="1BDD87B6" w:rsidR="00141F3B" w:rsidRPr="00141F3B" w:rsidRDefault="00141F3B" w:rsidP="00141F3B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 ~5V</w:t>
            </w:r>
          </w:p>
        </w:tc>
        <w:tc>
          <w:tcPr>
            <w:tcW w:w="1725" w:type="dxa"/>
          </w:tcPr>
          <w:p w14:paraId="38E03C3F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0D73FC0E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35995D48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579C75D6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  <w:tr w:rsidR="00A1685C" w:rsidRPr="00BD01E8" w14:paraId="12BC354A" w14:textId="77777777" w:rsidTr="00F8758B">
        <w:trPr>
          <w:trHeight w:val="1175"/>
        </w:trPr>
        <w:tc>
          <w:tcPr>
            <w:tcW w:w="653" w:type="dxa"/>
          </w:tcPr>
          <w:p w14:paraId="3DD43330" w14:textId="5D0CB58A" w:rsidR="00A1685C" w:rsidRDefault="00CB5E60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2215" w:type="dxa"/>
          </w:tcPr>
          <w:p w14:paraId="10BC8C83" w14:textId="730F5ACB" w:rsidR="00A1685C" w:rsidRDefault="00CB5E60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sure tension d’entrée et de sortie du comparateur avec Q</w:t>
            </w:r>
            <w:r w:rsidR="00A54E9B">
              <w:rPr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 xml:space="preserve"> </w:t>
            </w:r>
            <w:r w:rsidR="00A54E9B">
              <w:rPr>
                <w:sz w:val="18"/>
                <w:szCs w:val="18"/>
              </w:rPr>
              <w:t>un peu caché</w:t>
            </w:r>
          </w:p>
        </w:tc>
        <w:tc>
          <w:tcPr>
            <w:tcW w:w="1725" w:type="dxa"/>
          </w:tcPr>
          <w:p w14:paraId="6C5CA451" w14:textId="77777777" w:rsidR="00A1685C" w:rsidRDefault="005D5C73" w:rsidP="004F04BC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5V </w:t>
            </w:r>
            <w:r w:rsidR="004F04BC">
              <w:rPr>
                <w:sz w:val="18"/>
                <w:szCs w:val="18"/>
              </w:rPr>
              <w:t>&gt;</w:t>
            </w:r>
            <w:r>
              <w:rPr>
                <w:sz w:val="18"/>
                <w:szCs w:val="18"/>
              </w:rPr>
              <w:t xml:space="preserve"> </w:t>
            </w:r>
            <w:proofErr w:type="spellStart"/>
            <w:r w:rsidR="004F04BC">
              <w:rPr>
                <w:sz w:val="18"/>
                <w:szCs w:val="18"/>
              </w:rPr>
              <w:t>Ue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r w:rsidR="004F04BC">
              <w:rPr>
                <w:sz w:val="18"/>
                <w:szCs w:val="18"/>
              </w:rPr>
              <w:t>&gt;</w:t>
            </w:r>
            <w:r>
              <w:rPr>
                <w:sz w:val="18"/>
                <w:szCs w:val="18"/>
              </w:rPr>
              <w:t xml:space="preserve"> </w:t>
            </w:r>
            <w:r w:rsidR="00F8758B">
              <w:rPr>
                <w:sz w:val="18"/>
                <w:szCs w:val="18"/>
              </w:rPr>
              <w:t>2.5V</w:t>
            </w:r>
          </w:p>
          <w:p w14:paraId="2C67296D" w14:textId="128C839F" w:rsidR="00F8758B" w:rsidRPr="00F8758B" w:rsidRDefault="00F8758B" w:rsidP="00F8758B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s = ~5V</w:t>
            </w:r>
          </w:p>
        </w:tc>
        <w:tc>
          <w:tcPr>
            <w:tcW w:w="1725" w:type="dxa"/>
          </w:tcPr>
          <w:p w14:paraId="0CACF80B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62B46F5F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3F218440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03DB64F1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  <w:tr w:rsidR="00A1685C" w:rsidRPr="00BD01E8" w14:paraId="54C9BFF4" w14:textId="77777777" w:rsidTr="00DE067E">
        <w:trPr>
          <w:trHeight w:val="694"/>
        </w:trPr>
        <w:tc>
          <w:tcPr>
            <w:tcW w:w="653" w:type="dxa"/>
          </w:tcPr>
          <w:p w14:paraId="59551326" w14:textId="1641AEA2" w:rsidR="00A1685C" w:rsidRDefault="003D1231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2215" w:type="dxa"/>
          </w:tcPr>
          <w:p w14:paraId="2FCC8CA5" w14:textId="4EFDD513" w:rsidR="00A1685C" w:rsidRDefault="003D1231" w:rsidP="00987A8B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Mesure du courant d’entrée </w:t>
            </w:r>
            <w:r w:rsidR="00B13909">
              <w:rPr>
                <w:sz w:val="18"/>
                <w:szCs w:val="18"/>
              </w:rPr>
              <w:t>à lumière ambiante</w:t>
            </w:r>
          </w:p>
        </w:tc>
        <w:tc>
          <w:tcPr>
            <w:tcW w:w="1725" w:type="dxa"/>
          </w:tcPr>
          <w:p w14:paraId="222FBD13" w14:textId="77777777" w:rsidR="00A1685C" w:rsidRDefault="00D94030" w:rsidP="00D94030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e</w:t>
            </w:r>
            <w:proofErr w:type="spellEnd"/>
            <w:r w:rsidR="00193AF7">
              <w:rPr>
                <w:sz w:val="18"/>
                <w:szCs w:val="18"/>
              </w:rPr>
              <w:t>+</w:t>
            </w:r>
            <w:r>
              <w:rPr>
                <w:sz w:val="18"/>
                <w:szCs w:val="18"/>
              </w:rPr>
              <w:t xml:space="preserve"> = ~6.2mA</w:t>
            </w:r>
          </w:p>
          <w:p w14:paraId="553C68BC" w14:textId="71400DEC" w:rsidR="00193AF7" w:rsidRPr="00BD01E8" w:rsidRDefault="00193AF7" w:rsidP="00D94030">
            <w:pPr>
              <w:tabs>
                <w:tab w:val="center" w:pos="742"/>
              </w:tabs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e</w:t>
            </w:r>
            <w:proofErr w:type="spellEnd"/>
            <w:r>
              <w:rPr>
                <w:sz w:val="18"/>
                <w:szCs w:val="18"/>
              </w:rPr>
              <w:t xml:space="preserve">- = </w:t>
            </w:r>
            <w:r w:rsidR="000823B8">
              <w:rPr>
                <w:sz w:val="18"/>
                <w:szCs w:val="18"/>
              </w:rPr>
              <w:t>~</w:t>
            </w:r>
            <w:r>
              <w:rPr>
                <w:sz w:val="18"/>
                <w:szCs w:val="18"/>
              </w:rPr>
              <w:t>-</w:t>
            </w:r>
            <w:r w:rsidR="000823B8">
              <w:rPr>
                <w:sz w:val="18"/>
                <w:szCs w:val="18"/>
              </w:rPr>
              <w:t>1.39mA</w:t>
            </w:r>
          </w:p>
        </w:tc>
        <w:tc>
          <w:tcPr>
            <w:tcW w:w="1725" w:type="dxa"/>
          </w:tcPr>
          <w:p w14:paraId="098AE97D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31" w:type="dxa"/>
          </w:tcPr>
          <w:p w14:paraId="312C172F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894" w:type="dxa"/>
          </w:tcPr>
          <w:p w14:paraId="03823773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  <w:tc>
          <w:tcPr>
            <w:tcW w:w="1142" w:type="dxa"/>
          </w:tcPr>
          <w:p w14:paraId="3595F44B" w14:textId="77777777" w:rsidR="00A1685C" w:rsidRPr="00BD01E8" w:rsidRDefault="00A1685C" w:rsidP="00987A8B">
            <w:pPr>
              <w:rPr>
                <w:sz w:val="18"/>
                <w:szCs w:val="18"/>
              </w:rPr>
            </w:pPr>
          </w:p>
        </w:tc>
      </w:tr>
    </w:tbl>
    <w:p w14:paraId="37196054" w14:textId="77777777" w:rsidR="002D2005" w:rsidRPr="00E26A5D" w:rsidRDefault="002D2005" w:rsidP="00AE2B3C">
      <w:pPr>
        <w:tabs>
          <w:tab w:val="left" w:pos="1311"/>
        </w:tabs>
      </w:pPr>
    </w:p>
    <w:p w14:paraId="3821E51C" w14:textId="528AE819" w:rsidR="00AC6A87" w:rsidRDefault="00AC6A87" w:rsidP="00AC6A87">
      <w:pPr>
        <w:pStyle w:val="Titre3"/>
      </w:pPr>
      <w:r>
        <w:t>Mesure1</w:t>
      </w:r>
    </w:p>
    <w:p w14:paraId="2D09A699" w14:textId="77777777" w:rsidR="002172E3" w:rsidRDefault="002172E3" w:rsidP="002172E3">
      <w:pPr>
        <w:pStyle w:val="Titre4"/>
      </w:pPr>
      <w:r>
        <w:t>But de la mesure</w:t>
      </w:r>
    </w:p>
    <w:p w14:paraId="66490995" w14:textId="77777777" w:rsidR="002172E3" w:rsidRDefault="002172E3" w:rsidP="002172E3">
      <w:pPr>
        <w:pStyle w:val="Titre4"/>
      </w:pPr>
      <w:r>
        <w:t>Schéma de mesure</w:t>
      </w:r>
    </w:p>
    <w:p w14:paraId="1B017658" w14:textId="77777777" w:rsidR="002172E3" w:rsidRDefault="002172E3" w:rsidP="002172E3">
      <w:pPr>
        <w:pStyle w:val="Titre4"/>
      </w:pPr>
      <w:r>
        <w:t>Liste des composants</w:t>
      </w:r>
    </w:p>
    <w:p w14:paraId="476A29B8" w14:textId="77777777" w:rsidR="00EB081A" w:rsidRDefault="00EB081A" w:rsidP="00EB081A">
      <w:pPr>
        <w:pStyle w:val="Titre4"/>
      </w:pPr>
      <w:r>
        <w:t>Liste des instruments et leurs réglages</w:t>
      </w:r>
    </w:p>
    <w:p w14:paraId="1D4186AD" w14:textId="79DE8969" w:rsidR="002172E3" w:rsidRDefault="002172E3" w:rsidP="002172E3">
      <w:pPr>
        <w:pStyle w:val="Titre4"/>
      </w:pPr>
      <w:r>
        <w:t>Tableaux des valeurs mesurées</w:t>
      </w:r>
    </w:p>
    <w:p w14:paraId="3FA37BAC" w14:textId="3372ABA8" w:rsidR="00061006" w:rsidRDefault="00061006" w:rsidP="00061006">
      <w:pPr>
        <w:pStyle w:val="Titre3"/>
      </w:pPr>
      <w:r>
        <w:t>Mesure2</w:t>
      </w:r>
    </w:p>
    <w:p w14:paraId="7DCC4DE5" w14:textId="77777777" w:rsidR="00061006" w:rsidRDefault="00061006" w:rsidP="00061006">
      <w:pPr>
        <w:pStyle w:val="Titre4"/>
      </w:pPr>
      <w:r>
        <w:t>But de la mesure</w:t>
      </w:r>
    </w:p>
    <w:p w14:paraId="21D55749" w14:textId="77777777" w:rsidR="00061006" w:rsidRDefault="00061006" w:rsidP="00061006">
      <w:pPr>
        <w:pStyle w:val="Titre4"/>
      </w:pPr>
      <w:r>
        <w:t>Schéma de mesure</w:t>
      </w:r>
    </w:p>
    <w:p w14:paraId="10824033" w14:textId="5B558F1E" w:rsidR="00061006" w:rsidRDefault="00061006" w:rsidP="00061006">
      <w:pPr>
        <w:pStyle w:val="Titre4"/>
      </w:pPr>
      <w:r>
        <w:t xml:space="preserve">Liste des </w:t>
      </w:r>
      <w:r w:rsidR="002172E3">
        <w:t>composants</w:t>
      </w:r>
    </w:p>
    <w:p w14:paraId="6FE58C3D" w14:textId="1669138A" w:rsidR="00061006" w:rsidRDefault="00EB081A" w:rsidP="00061006">
      <w:pPr>
        <w:pStyle w:val="Titre4"/>
      </w:pPr>
      <w:r>
        <w:t>Liste des i</w:t>
      </w:r>
      <w:r w:rsidR="002172E3">
        <w:t>nstruments et leur</w:t>
      </w:r>
      <w:r>
        <w:t>s</w:t>
      </w:r>
      <w:r w:rsidR="002172E3">
        <w:t xml:space="preserve"> réglage</w:t>
      </w:r>
      <w:r>
        <w:t>s</w:t>
      </w:r>
    </w:p>
    <w:p w14:paraId="559BE10E" w14:textId="2DE9E9B9" w:rsidR="00131A2E" w:rsidRDefault="00131A2E" w:rsidP="00131A2E">
      <w:pPr>
        <w:pStyle w:val="Titre4"/>
      </w:pPr>
      <w:r>
        <w:t xml:space="preserve">Tableaux </w:t>
      </w:r>
      <w:r w:rsidR="002172E3">
        <w:t xml:space="preserve">des </w:t>
      </w:r>
      <w:r>
        <w:t>valeurs mesuré</w:t>
      </w:r>
      <w:r w:rsidR="002172E3">
        <w:t>e</w:t>
      </w:r>
      <w:r>
        <w:t>s</w:t>
      </w:r>
    </w:p>
    <w:p w14:paraId="43213E69" w14:textId="77777777" w:rsidR="00061006" w:rsidRDefault="00061006" w:rsidP="00061006"/>
    <w:p w14:paraId="11021CD9" w14:textId="77777777" w:rsidR="00045CE1" w:rsidRDefault="00045CE1" w:rsidP="00061006"/>
    <w:p w14:paraId="3B16B116" w14:textId="77777777" w:rsidR="00045CE1" w:rsidRDefault="00045CE1" w:rsidP="00061006"/>
    <w:p w14:paraId="4C38C908" w14:textId="77777777" w:rsidR="00045CE1" w:rsidRDefault="00045CE1" w:rsidP="00061006"/>
    <w:p w14:paraId="60FC6B1D" w14:textId="77777777" w:rsidR="00743C00" w:rsidRPr="00061006" w:rsidRDefault="00743C00" w:rsidP="00061006"/>
    <w:p w14:paraId="09EF200A" w14:textId="1488AFD4" w:rsidR="00E32E52" w:rsidRDefault="00E32E52" w:rsidP="00E32E52">
      <w:pPr>
        <w:pStyle w:val="Titre2"/>
      </w:pPr>
      <w:bookmarkStart w:id="41" w:name="_Toc72079941"/>
      <w:r>
        <w:lastRenderedPageBreak/>
        <w:t>Liste de matériel</w:t>
      </w:r>
      <w:bookmarkEnd w:id="41"/>
    </w:p>
    <w:p w14:paraId="7F948176" w14:textId="31AC320A" w:rsidR="001C14C4" w:rsidRPr="001C14C4" w:rsidRDefault="001C14C4" w:rsidP="001C14C4">
      <w:r w:rsidRPr="001C14C4">
        <w:rPr>
          <w:noProof/>
        </w:rPr>
        <w:drawing>
          <wp:inline distT="0" distB="0" distL="0" distR="0" wp14:anchorId="360887AB" wp14:editId="118F11F5">
            <wp:extent cx="5760720" cy="2381885"/>
            <wp:effectExtent l="0" t="0" r="0" b="0"/>
            <wp:docPr id="602372423" name="Image 1" descr="Une image contenant texte, capture d’écran, menu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372423" name="Image 1" descr="Une image contenant texte, capture d’écran, menu&#10;&#10;Le contenu généré par l’IA peut être incorrect.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CE76A" w14:textId="7B136DC2" w:rsidR="00B414C0" w:rsidRDefault="00B414C0" w:rsidP="00B414C0">
      <w:pPr>
        <w:pStyle w:val="Titre2"/>
      </w:pPr>
      <w:bookmarkStart w:id="42" w:name="_Toc40259971"/>
      <w:bookmarkStart w:id="43" w:name="_Toc40260233"/>
      <w:bookmarkStart w:id="44" w:name="_Toc40260317"/>
      <w:bookmarkStart w:id="45" w:name="_Toc40260364"/>
      <w:bookmarkStart w:id="46" w:name="_Toc72079942"/>
      <w:proofErr w:type="spellStart"/>
      <w:r>
        <w:t>Layout</w:t>
      </w:r>
      <w:bookmarkEnd w:id="42"/>
      <w:bookmarkEnd w:id="43"/>
      <w:bookmarkEnd w:id="44"/>
      <w:bookmarkEnd w:id="45"/>
      <w:bookmarkEnd w:id="46"/>
      <w:proofErr w:type="spellEnd"/>
    </w:p>
    <w:p w14:paraId="4BCA2133" w14:textId="7A71B762" w:rsidR="00D833CE" w:rsidRDefault="00D833CE" w:rsidP="00D833CE">
      <w:pPr>
        <w:pStyle w:val="Titre3"/>
      </w:pPr>
      <w:r>
        <w:t>Contraintes (Rules Check)</w:t>
      </w:r>
    </w:p>
    <w:p w14:paraId="69B1EE2E" w14:textId="7A6E2B8B" w:rsidR="00AF4BEB" w:rsidRDefault="008020B0" w:rsidP="00AF4BEB">
      <w:pPr>
        <w:tabs>
          <w:tab w:val="center" w:pos="4536"/>
        </w:tabs>
      </w:pPr>
      <w:r>
        <w:t xml:space="preserve">J’ai essayé de mettre </w:t>
      </w:r>
      <w:r w:rsidR="006E513E">
        <w:t xml:space="preserve">une clearance </w:t>
      </w:r>
      <w:proofErr w:type="gramStart"/>
      <w:r w:rsidR="006E513E">
        <w:t>la plus grande possible</w:t>
      </w:r>
      <w:proofErr w:type="gramEnd"/>
      <w:r w:rsidR="006E513E">
        <w:t xml:space="preserve">. Malheureusement, </w:t>
      </w:r>
      <w:r w:rsidR="006B1B5C">
        <w:t xml:space="preserve">comme il y’a des </w:t>
      </w:r>
      <w:proofErr w:type="spellStart"/>
      <w:r w:rsidR="006B1B5C">
        <w:t>ICs</w:t>
      </w:r>
      <w:proofErr w:type="spellEnd"/>
      <w:r w:rsidR="006B1B5C">
        <w:t xml:space="preserve"> sur le PCB, il n’est pas possible de faire plus grand</w:t>
      </w:r>
      <w:r w:rsidR="0043304B">
        <w:t xml:space="preserve"> que </w:t>
      </w:r>
      <w:r w:rsidR="003432D2">
        <w:t xml:space="preserve">0.2mm sinon les pads </w:t>
      </w:r>
      <w:r w:rsidR="004F1EE8">
        <w:t>de l’IC vont crier lors du DRC.</w:t>
      </w:r>
    </w:p>
    <w:p w14:paraId="4FE25DBB" w14:textId="5DC23335" w:rsidR="00AF4BEB" w:rsidRDefault="006B1B5C" w:rsidP="00AF4BEB">
      <w:pPr>
        <w:jc w:val="center"/>
      </w:pPr>
      <w:r w:rsidRPr="00AF4BEB">
        <w:rPr>
          <w:noProof/>
        </w:rPr>
        <w:drawing>
          <wp:anchor distT="0" distB="0" distL="114300" distR="114300" simplePos="0" relativeHeight="251674112" behindDoc="0" locked="0" layoutInCell="1" allowOverlap="1" wp14:anchorId="2A756170" wp14:editId="7E3369B1">
            <wp:simplePos x="0" y="0"/>
            <wp:positionH relativeFrom="margin">
              <wp:align>center</wp:align>
            </wp:positionH>
            <wp:positionV relativeFrom="paragraph">
              <wp:posOffset>8255</wp:posOffset>
            </wp:positionV>
            <wp:extent cx="2730500" cy="1297270"/>
            <wp:effectExtent l="0" t="0" r="0" b="0"/>
            <wp:wrapNone/>
            <wp:docPr id="1614758789" name="Image 1" descr="Une image contenant texte, capture d’écran, Police, logo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758789" name="Image 1" descr="Une image contenant texte, capture d’écran, Police, logo&#10;&#10;Le contenu généré par l’IA peut être incorrect.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1297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76CE3FA" w14:textId="28C9B8C5" w:rsidR="00AF4BEB" w:rsidRDefault="00AF4BEB" w:rsidP="00AF4BEB"/>
    <w:p w14:paraId="49B8AC30" w14:textId="77777777" w:rsidR="00AF4BEB" w:rsidRPr="00AF4BEB" w:rsidRDefault="00AF4BEB" w:rsidP="00AF4BEB"/>
    <w:p w14:paraId="42425CD8" w14:textId="63C800BC" w:rsidR="00AF4BEB" w:rsidRDefault="00AF4BEB" w:rsidP="00AF4BEB"/>
    <w:p w14:paraId="73B6300A" w14:textId="77777777" w:rsidR="00185D7D" w:rsidRDefault="00185D7D" w:rsidP="00AF4BEB"/>
    <w:p w14:paraId="3EC45926" w14:textId="0FB0451E" w:rsidR="00185D7D" w:rsidRDefault="00185D7D" w:rsidP="00185D7D">
      <w:pPr>
        <w:jc w:val="center"/>
      </w:pPr>
      <w:r w:rsidRPr="00185D7D">
        <w:rPr>
          <w:noProof/>
        </w:rPr>
        <w:drawing>
          <wp:inline distT="0" distB="0" distL="0" distR="0" wp14:anchorId="7858568D" wp14:editId="67E93768">
            <wp:extent cx="2629267" cy="1676634"/>
            <wp:effectExtent l="0" t="0" r="0" b="0"/>
            <wp:docPr id="1429839478" name="Image 1" descr="Une image contenant texte, capture d’écran, diagramme, car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839478" name="Image 1" descr="Une image contenant texte, capture d’écran, diagramme, carte&#10;&#10;Le contenu généré par l’IA peut être incorrect.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29267" cy="1676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14FBD" w14:textId="6ECDB986" w:rsidR="00546E3A" w:rsidRPr="00AF4BEB" w:rsidRDefault="00185D7D" w:rsidP="00AF4BEB">
      <w:r>
        <w:t>J’ai défini u</w:t>
      </w:r>
      <w:r w:rsidR="002939AA">
        <w:t xml:space="preserve">ne </w:t>
      </w:r>
      <w:proofErr w:type="spellStart"/>
      <w:r w:rsidR="002939AA">
        <w:t>BoardOutlineClearance</w:t>
      </w:r>
      <w:proofErr w:type="spellEnd"/>
      <w:r w:rsidR="002939AA">
        <w:t xml:space="preserve"> de 0.5mm pour éviter de positionner des </w:t>
      </w:r>
      <w:r w:rsidR="00977EDE">
        <w:t xml:space="preserve">composants trop proches du bord. </w:t>
      </w:r>
      <w:r w:rsidR="009D7436">
        <w:t xml:space="preserve">C’est une </w:t>
      </w:r>
      <w:r w:rsidR="00546E3A">
        <w:t>sécurité</w:t>
      </w:r>
      <w:r w:rsidR="009D7436">
        <w:t xml:space="preserve"> pour éviter d’avoir des dommages dû à la fr</w:t>
      </w:r>
      <w:r w:rsidR="00833386">
        <w:t>ai</w:t>
      </w:r>
      <w:r w:rsidR="009D7436">
        <w:t xml:space="preserve">se de </w:t>
      </w:r>
      <w:r w:rsidR="00546E3A">
        <w:t>découpage.</w:t>
      </w:r>
    </w:p>
    <w:p w14:paraId="77952867" w14:textId="06B9CF9C" w:rsidR="00C65435" w:rsidRDefault="00AC6A87" w:rsidP="00C65435">
      <w:pPr>
        <w:pStyle w:val="Titre4"/>
      </w:pPr>
      <w:r>
        <w:t>Largeurs des p</w:t>
      </w:r>
      <w:r w:rsidR="00C65435">
        <w:t>istes de cuivre</w:t>
      </w:r>
    </w:p>
    <w:p w14:paraId="030C2D02" w14:textId="77777777" w:rsidR="007E2A34" w:rsidRDefault="007E2A34" w:rsidP="007E2A34">
      <w:r>
        <w:t>Pour la largeur de piste, j’ai mis une largeur de piste assez grande (0.762mm) pour les pistes d’alimentation tel que le -5V et le GND. Pour le reste des pistes, elles ont une largeur de 0.4mm. Ces pistes sont normalement assez grandes pour pouvoir accueillir au maximum 10mA.</w:t>
      </w:r>
    </w:p>
    <w:p w14:paraId="6FD615B8" w14:textId="014AFEC0" w:rsidR="007E2A34" w:rsidRPr="007E2A34" w:rsidRDefault="007E2A34" w:rsidP="007E2A34">
      <w:r w:rsidRPr="002D54B6">
        <w:rPr>
          <w:noProof/>
        </w:rPr>
        <w:lastRenderedPageBreak/>
        <w:drawing>
          <wp:inline distT="0" distB="0" distL="0" distR="0" wp14:anchorId="4FF24472" wp14:editId="1C38ADA9">
            <wp:extent cx="5449060" cy="1476581"/>
            <wp:effectExtent l="0" t="0" r="0" b="9525"/>
            <wp:docPr id="19956300" name="Image 1" descr="Une image contenant texte, capture d’écran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6300" name="Image 1" descr="Une image contenant texte, capture d’écran, Police&#10;&#10;Le contenu généré par l’IA peut être incorrect.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49060" cy="1476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14:paraId="22C08AE8" w14:textId="1127FE56" w:rsidR="00C65435" w:rsidRDefault="00AC6A87" w:rsidP="00C65435">
      <w:pPr>
        <w:pStyle w:val="Titre4"/>
      </w:pPr>
      <w:r>
        <w:t xml:space="preserve">Diamètres des </w:t>
      </w:r>
      <w:proofErr w:type="spellStart"/>
      <w:r>
        <w:t>v</w:t>
      </w:r>
      <w:r w:rsidR="00C65435">
        <w:t>ias</w:t>
      </w:r>
      <w:proofErr w:type="spellEnd"/>
    </w:p>
    <w:p w14:paraId="1B0C7716" w14:textId="3824E1F3" w:rsidR="00387129" w:rsidRDefault="00387129" w:rsidP="00387129">
      <w:r>
        <w:t>Comme nous avons des pistes maximales de 0.</w:t>
      </w:r>
      <w:r w:rsidR="007F336D">
        <w:t xml:space="preserve">762mm, on ne peut pas mettre de </w:t>
      </w:r>
      <w:proofErr w:type="spellStart"/>
      <w:r w:rsidR="007F336D">
        <w:t>vias</w:t>
      </w:r>
      <w:proofErr w:type="spellEnd"/>
      <w:r w:rsidR="007F336D">
        <w:t xml:space="preserve"> de diamètre plus petit. C’est pourquoi j’ai décidé de mettre des </w:t>
      </w:r>
      <w:proofErr w:type="spellStart"/>
      <w:r w:rsidR="007F336D">
        <w:t>vias</w:t>
      </w:r>
      <w:proofErr w:type="spellEnd"/>
      <w:r w:rsidR="007F336D">
        <w:t xml:space="preserve"> d</w:t>
      </w:r>
      <w:r w:rsidR="00B435A9">
        <w:t>e diamètre 1mm pour avoir de bonnes connexions.</w:t>
      </w:r>
      <w:r w:rsidR="00EB0D43">
        <w:t xml:space="preserve"> </w:t>
      </w:r>
      <w:r w:rsidR="00895ABC">
        <w:t xml:space="preserve">Sur </w:t>
      </w:r>
      <w:proofErr w:type="spellStart"/>
      <w:r w:rsidR="00895ABC">
        <w:t>Altium</w:t>
      </w:r>
      <w:proofErr w:type="spellEnd"/>
      <w:r w:rsidR="00895ABC">
        <w:t xml:space="preserve">, les </w:t>
      </w:r>
      <w:proofErr w:type="spellStart"/>
      <w:r w:rsidR="00895ABC">
        <w:t>vias</w:t>
      </w:r>
      <w:proofErr w:type="spellEnd"/>
      <w:r w:rsidR="00895ABC">
        <w:t xml:space="preserve"> sont configuré de base avec des freins thermiques. Je l’ai </w:t>
      </w:r>
      <w:r w:rsidR="00890C50">
        <w:t>enlevé</w:t>
      </w:r>
      <w:r w:rsidR="00895ABC">
        <w:t xml:space="preserve"> pour avoir </w:t>
      </w:r>
      <w:r w:rsidR="00890C50">
        <w:t>une meilleure connexion</w:t>
      </w:r>
      <w:r w:rsidR="00BF3195">
        <w:t>.</w:t>
      </w:r>
    </w:p>
    <w:p w14:paraId="3F8B46C1" w14:textId="33046795" w:rsidR="001B7D91" w:rsidRPr="00387129" w:rsidRDefault="001B7D91" w:rsidP="001B7D91">
      <w:pPr>
        <w:jc w:val="center"/>
      </w:pPr>
      <w:r w:rsidRPr="001B7D91">
        <w:rPr>
          <w:noProof/>
        </w:rPr>
        <w:drawing>
          <wp:inline distT="0" distB="0" distL="0" distR="0" wp14:anchorId="4B068603" wp14:editId="09D92CB8">
            <wp:extent cx="3340100" cy="2107618"/>
            <wp:effectExtent l="0" t="0" r="0" b="6985"/>
            <wp:docPr id="1345833496" name="Image 1" descr="Une image contenant capture d’écran, texte, Graphique, graphism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833496" name="Image 1" descr="Une image contenant capture d’écran, texte, Graphique, graphisme&#10;&#10;Le contenu généré par l’IA peut être incorrect.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362210" cy="2121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62E02" w14:textId="5362A87D" w:rsidR="00D833CE" w:rsidRDefault="00C65435" w:rsidP="00D833CE">
      <w:pPr>
        <w:pStyle w:val="Titre3"/>
      </w:pPr>
      <w:r>
        <w:t>Empreintes spécifiques</w:t>
      </w:r>
    </w:p>
    <w:p w14:paraId="0C064EBE" w14:textId="5CBEC42A" w:rsidR="006208A5" w:rsidRPr="006208A5" w:rsidRDefault="006208A5" w:rsidP="006208A5">
      <w:pPr>
        <w:pStyle w:val="Titre4"/>
      </w:pPr>
      <w:r>
        <w:t>Connecteur d’alimentation</w:t>
      </w:r>
    </w:p>
    <w:p w14:paraId="70A86616" w14:textId="75C5097E" w:rsidR="00FB4611" w:rsidRDefault="009C4991" w:rsidP="00FB4611">
      <w:pPr>
        <w:rPr>
          <w:noProof/>
        </w:rPr>
      </w:pPr>
      <w:r w:rsidRPr="009C4991">
        <w:rPr>
          <w:noProof/>
        </w:rPr>
        <w:drawing>
          <wp:inline distT="0" distB="0" distL="0" distR="0" wp14:anchorId="38557770" wp14:editId="48974096">
            <wp:extent cx="2527300" cy="1439993"/>
            <wp:effectExtent l="0" t="0" r="6350" b="8255"/>
            <wp:docPr id="44334792" name="Image 1" descr="Une image contenant capture d’écran, cercle, texte,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34792" name="Image 1" descr="Une image contenant capture d’écran, cercle, texte, conception&#10;&#10;Le contenu généré par l’IA peut être incorrect.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38169" cy="1446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4991">
        <w:rPr>
          <w:noProof/>
        </w:rPr>
        <w:t xml:space="preserve"> </w:t>
      </w:r>
      <w:r w:rsidRPr="009C4991">
        <w:rPr>
          <w:noProof/>
        </w:rPr>
        <w:drawing>
          <wp:inline distT="0" distB="0" distL="0" distR="0" wp14:anchorId="32DD8CFD" wp14:editId="4D30F1ED">
            <wp:extent cx="3060700" cy="1439028"/>
            <wp:effectExtent l="0" t="0" r="6350" b="8890"/>
            <wp:docPr id="209907970" name="Image 1" descr="Une image contenant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907970" name="Image 1" descr="Une image contenant conception&#10;&#10;Le contenu généré par l’IA peut être incorrect.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091120" cy="145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9CBF4" w14:textId="42964697" w:rsidR="009C4991" w:rsidRDefault="007C0A3A" w:rsidP="00FB4611">
      <w:pPr>
        <w:rPr>
          <w:noProof/>
        </w:rPr>
      </w:pPr>
      <w:r>
        <w:rPr>
          <w:noProof/>
        </w:rPr>
        <w:t>Cette empreinte est un connecteur banane pour pouvoir facilement brancher les alimentations.</w:t>
      </w:r>
      <w:r w:rsidR="00566524">
        <w:rPr>
          <w:noProof/>
        </w:rPr>
        <w:t xml:space="preserve"> Il y’en 1 en noir pour le GND, un rouge pour le +5V et un jaune pour le -5V.</w:t>
      </w:r>
    </w:p>
    <w:p w14:paraId="4B85C1D1" w14:textId="38F08F56" w:rsidR="00DB64D3" w:rsidRPr="006208A5" w:rsidRDefault="00DB64D3" w:rsidP="00DB64D3">
      <w:pPr>
        <w:pStyle w:val="Titre4"/>
      </w:pPr>
      <w:r>
        <w:t>AOP LMC6482</w:t>
      </w:r>
      <w:r w:rsidR="004307EC">
        <w:t>_SMD/THT</w:t>
      </w:r>
    </w:p>
    <w:p w14:paraId="5C5425A2" w14:textId="77777777" w:rsidR="00DB64D3" w:rsidRDefault="00DB64D3" w:rsidP="00FB4611">
      <w:pPr>
        <w:rPr>
          <w:noProof/>
        </w:rPr>
      </w:pPr>
    </w:p>
    <w:p w14:paraId="4BDA045F" w14:textId="378F1ACA" w:rsidR="00D13806" w:rsidRDefault="00627AB9" w:rsidP="00627AB9">
      <w:pPr>
        <w:jc w:val="center"/>
      </w:pPr>
      <w:r w:rsidRPr="00627AB9">
        <w:rPr>
          <w:noProof/>
        </w:rPr>
        <w:lastRenderedPageBreak/>
        <w:drawing>
          <wp:inline distT="0" distB="0" distL="0" distR="0" wp14:anchorId="080383E3" wp14:editId="3D4EC7E6">
            <wp:extent cx="2262633" cy="2173595"/>
            <wp:effectExtent l="0" t="0" r="4445" b="0"/>
            <wp:docPr id="865611697" name="Image 1" descr="Une image contenant texte, capture d’écran, cercle,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611697" name="Image 1" descr="Une image contenant texte, capture d’écran, cercle, conception&#10;&#10;Le contenu généré par l’IA peut être incorrect.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297418" cy="220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7AB9">
        <w:rPr>
          <w:noProof/>
        </w:rPr>
        <w:drawing>
          <wp:inline distT="0" distB="0" distL="0" distR="0" wp14:anchorId="2942DA22" wp14:editId="513AC6E6">
            <wp:extent cx="2891642" cy="2172556"/>
            <wp:effectExtent l="0" t="0" r="4445" b="0"/>
            <wp:docPr id="1462874362" name="Image 1" descr="Une image contenant texte, capture d’écran, Rectangle, diagramm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874362" name="Image 1" descr="Une image contenant texte, capture d’écran, Rectangle, diagramme&#10;&#10;Le contenu généré par l’IA peut être incorrect.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911693" cy="2187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FE4B4" w14:textId="5D76EFD4" w:rsidR="00627AB9" w:rsidRDefault="00627AB9" w:rsidP="00627AB9">
      <w:r>
        <w:t xml:space="preserve">Dans le projet, </w:t>
      </w:r>
      <w:r w:rsidR="00421EE6">
        <w:t>nous utilisons plusieurs AOP que ce soit comme soustracteur, additionneur ou encore comme comparateur</w:t>
      </w:r>
      <w:r w:rsidR="0053621E">
        <w:t xml:space="preserve">, cela en fait 3. Nous avons donc choisi d’utiliser 2 </w:t>
      </w:r>
      <w:proofErr w:type="spellStart"/>
      <w:r w:rsidR="0053621E">
        <w:t>ICs</w:t>
      </w:r>
      <w:proofErr w:type="spellEnd"/>
      <w:r w:rsidR="0053621E">
        <w:t xml:space="preserve"> </w:t>
      </w:r>
      <w:r w:rsidR="00217D5A">
        <w:t>dual. Le comparateur est sur la version THT pour que les apprentis puissent le manipuler</w:t>
      </w:r>
      <w:r w:rsidR="005B3798">
        <w:t xml:space="preserve"> / le voir sur le TOP. Et le soustracteur ainsi que l’additionneur </w:t>
      </w:r>
      <w:r w:rsidR="00615893">
        <w:t xml:space="preserve">sont sur une version SMD qui sera présente sur le BOT car ceci représente le conditionneur, chose que les apprentis n’ont pas besoin de voir </w:t>
      </w:r>
      <w:r w:rsidR="00D17712">
        <w:t>sur la couche TOP.</w:t>
      </w:r>
    </w:p>
    <w:p w14:paraId="6D95C193" w14:textId="77777777" w:rsidR="00423BCB" w:rsidRDefault="00423BCB" w:rsidP="00627AB9"/>
    <w:p w14:paraId="46A5A1C5" w14:textId="195A2971" w:rsidR="004307EC" w:rsidRDefault="004307EC" w:rsidP="00627AB9">
      <w:pPr>
        <w:pStyle w:val="Titre4"/>
      </w:pPr>
      <w:r>
        <w:t>Phototransistor</w:t>
      </w:r>
      <w:r w:rsidR="00DE014A">
        <w:t> : SFH</w:t>
      </w:r>
      <w:r w:rsidR="0002425F">
        <w:t>-3310</w:t>
      </w:r>
    </w:p>
    <w:p w14:paraId="416C71E7" w14:textId="219E8E18" w:rsidR="00423BCB" w:rsidRDefault="00423BCB" w:rsidP="00495F42">
      <w:pPr>
        <w:jc w:val="center"/>
      </w:pPr>
      <w:r w:rsidRPr="00423BCB">
        <w:rPr>
          <w:noProof/>
        </w:rPr>
        <w:drawing>
          <wp:inline distT="0" distB="0" distL="0" distR="0" wp14:anchorId="566C0131" wp14:editId="42A10AC3">
            <wp:extent cx="2717361" cy="2094932"/>
            <wp:effectExtent l="0" t="0" r="6985" b="635"/>
            <wp:docPr id="868644637" name="Image 1" descr="Une image contenant cercle, texte, capture d’écran, Graphiqu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644637" name="Image 1" descr="Une image contenant cercle, texte, capture d’écran, Graphique&#10;&#10;Le contenu généré par l’IA peut être incorrect.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26499" cy="2101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95F42" w:rsidRPr="00495F42">
        <w:rPr>
          <w:noProof/>
        </w:rPr>
        <w:drawing>
          <wp:inline distT="0" distB="0" distL="0" distR="0" wp14:anchorId="55713772" wp14:editId="532DDDB0">
            <wp:extent cx="2084712" cy="2096381"/>
            <wp:effectExtent l="0" t="0" r="0" b="0"/>
            <wp:docPr id="1743423943" name="Image 1" descr="Une image contenant plastiqu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423943" name="Image 1" descr="Une image contenant plastique&#10;&#10;Le contenu généré par l’IA peut être incorrect.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03136" cy="2114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829F0" w14:textId="5F9D0B42" w:rsidR="00304C8B" w:rsidRDefault="00936E0B" w:rsidP="00C15FF8">
      <w:r>
        <w:t>Voici l’empreinte du capteur de lumière (phototransistor)</w:t>
      </w:r>
      <w:r w:rsidR="00B23416">
        <w:t xml:space="preserve">. </w:t>
      </w:r>
      <w:r w:rsidR="00773610">
        <w:t>Il faut faire attention à la polarité</w:t>
      </w:r>
      <w:r w:rsidR="00121745">
        <w:t>.</w:t>
      </w:r>
    </w:p>
    <w:p w14:paraId="7809B1B6" w14:textId="5B95A666" w:rsidR="002172E3" w:rsidRDefault="002172E3" w:rsidP="002172E3">
      <w:pPr>
        <w:pStyle w:val="Titre4"/>
      </w:pPr>
      <w:r>
        <w:t>Microcontrôleur</w:t>
      </w:r>
    </w:p>
    <w:p w14:paraId="52FDB5AC" w14:textId="6B666933" w:rsidR="00CE3AB9" w:rsidRDefault="00CE3AB9" w:rsidP="00B23416">
      <w:pPr>
        <w:jc w:val="center"/>
        <w:rPr>
          <w:noProof/>
        </w:rPr>
      </w:pPr>
      <w:r w:rsidRPr="00CE3AB9">
        <w:rPr>
          <w:noProof/>
        </w:rPr>
        <w:drawing>
          <wp:inline distT="0" distB="0" distL="0" distR="0" wp14:anchorId="39748C9E" wp14:editId="7619C50D">
            <wp:extent cx="2835532" cy="2148840"/>
            <wp:effectExtent l="0" t="0" r="3175" b="3810"/>
            <wp:docPr id="1931474977" name="Image 1" descr="Une image contenant texte, capture d’écran, diagramme, Rectangl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474977" name="Image 1" descr="Une image contenant texte, capture d’écran, diagramme, Rectangle&#10;&#10;Le contenu généré par l’IA peut être incorrect.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851060" cy="2160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3081" w:rsidRPr="00FF3081">
        <w:rPr>
          <w:noProof/>
        </w:rPr>
        <w:drawing>
          <wp:inline distT="0" distB="0" distL="0" distR="0" wp14:anchorId="2D8A6BFC" wp14:editId="28315198">
            <wp:extent cx="2362074" cy="2147339"/>
            <wp:effectExtent l="0" t="0" r="635" b="5715"/>
            <wp:docPr id="1577377783" name="Image 1" descr="Une image contenant Rectangle, capture d’écran, conception, carr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377783" name="Image 1" descr="Une image contenant Rectangle, capture d’écran, conception, carré&#10;&#10;Le contenu généré par l’IA peut être incorrect.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402203" cy="218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0A4E3" w14:textId="644E072E" w:rsidR="00A32BAB" w:rsidRDefault="00A32BAB" w:rsidP="00A32BAB">
      <w:pPr>
        <w:jc w:val="center"/>
        <w:rPr>
          <w:noProof/>
        </w:rPr>
      </w:pPr>
      <w:r w:rsidRPr="00A32BAB">
        <w:rPr>
          <w:noProof/>
        </w:rPr>
        <w:lastRenderedPageBreak/>
        <w:drawing>
          <wp:inline distT="0" distB="0" distL="0" distR="0" wp14:anchorId="20765DA2" wp14:editId="317C9B7A">
            <wp:extent cx="2362200" cy="1887521"/>
            <wp:effectExtent l="0" t="0" r="0" b="0"/>
            <wp:docPr id="1591782717" name="Image 1" descr="Une image contenant texte, ligne, capture d’écran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782717" name="Image 1" descr="Une image contenant texte, ligne, capture d’écran, Police&#10;&#10;Le contenu généré par l’IA peut être incorrect.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68801" cy="1892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A823A" w14:textId="7DC7C33A" w:rsidR="00073C5E" w:rsidRDefault="00073C5E" w:rsidP="00CE3AB9">
      <w:pPr>
        <w:rPr>
          <w:noProof/>
        </w:rPr>
      </w:pPr>
      <w:r>
        <w:rPr>
          <w:noProof/>
        </w:rPr>
        <w:t xml:space="preserve">Nous utilisons le </w:t>
      </w:r>
      <w:r w:rsidR="00547AA3">
        <w:rPr>
          <w:noProof/>
        </w:rPr>
        <w:t>PIC 16F15214</w:t>
      </w:r>
      <w:r w:rsidR="00771A09">
        <w:rPr>
          <w:noProof/>
        </w:rPr>
        <w:t>-I/SN parce que nous avons très peu d’I/O (un seul)</w:t>
      </w:r>
      <w:r w:rsidR="008E30C5">
        <w:rPr>
          <w:noProof/>
        </w:rPr>
        <w:t xml:space="preserve">. Donc pas nécessaire de prendre un PIC trop grand inutilement. </w:t>
      </w:r>
      <w:r w:rsidR="0065690D">
        <w:rPr>
          <w:noProof/>
        </w:rPr>
        <w:t xml:space="preserve">Sur le PIC, nous avons les connexions pour </w:t>
      </w:r>
      <w:r w:rsidR="003365A1">
        <w:rPr>
          <w:noProof/>
        </w:rPr>
        <w:t>le connecteur de programmation soit</w:t>
      </w:r>
      <w:r w:rsidR="001479D3">
        <w:rPr>
          <w:noProof/>
        </w:rPr>
        <w:t> : ICSPDAT sur RA0 (Pin 7), ICSPCLK sur RA1 (Pin</w:t>
      </w:r>
      <w:r w:rsidR="0057607A">
        <w:rPr>
          <w:noProof/>
        </w:rPr>
        <w:t xml:space="preserve"> 6</w:t>
      </w:r>
      <w:r w:rsidR="001479D3">
        <w:rPr>
          <w:noProof/>
        </w:rPr>
        <w:t>)</w:t>
      </w:r>
      <w:r w:rsidR="0057607A">
        <w:rPr>
          <w:noProof/>
        </w:rPr>
        <w:t>, MCLR sur RA3</w:t>
      </w:r>
      <w:r w:rsidR="00EE2220">
        <w:rPr>
          <w:noProof/>
        </w:rPr>
        <w:t xml:space="preserve"> (pin 4) et la sortie du PIC sur RA5(Pin 2).</w:t>
      </w:r>
      <w:r w:rsidR="00D769E5">
        <w:rPr>
          <w:noProof/>
        </w:rPr>
        <w:t xml:space="preserve"> Un condensateur de découplage</w:t>
      </w:r>
      <w:r w:rsidR="005074A1">
        <w:rPr>
          <w:noProof/>
        </w:rPr>
        <w:t>(100nF)</w:t>
      </w:r>
      <w:r w:rsidR="00D769E5">
        <w:rPr>
          <w:noProof/>
        </w:rPr>
        <w:t xml:space="preserve"> a été connecté aux bornes d’alimentations de celui-ci</w:t>
      </w:r>
      <w:r w:rsidR="005074A1">
        <w:rPr>
          <w:noProof/>
        </w:rPr>
        <w:t xml:space="preserve"> pour lisser la tension et éviter des pics de tensions</w:t>
      </w:r>
      <w:r w:rsidR="0015022D">
        <w:rPr>
          <w:noProof/>
        </w:rPr>
        <w:t xml:space="preserve"> et donc des surtensions.</w:t>
      </w:r>
      <w:r w:rsidR="00D17712">
        <w:rPr>
          <w:noProof/>
        </w:rPr>
        <w:t xml:space="preserve"> Nous utilisons ce PIC précisément parce-que </w:t>
      </w:r>
      <w:r w:rsidR="00E107E0">
        <w:rPr>
          <w:noProof/>
        </w:rPr>
        <w:t>nous l’avons déjà employé à l’EMF donc le PIC est connu et déjà testé.</w:t>
      </w:r>
    </w:p>
    <w:p w14:paraId="6A47F47B" w14:textId="77777777" w:rsidR="0002425F" w:rsidRDefault="0002425F" w:rsidP="00CE3AB9">
      <w:pPr>
        <w:rPr>
          <w:noProof/>
        </w:rPr>
      </w:pPr>
    </w:p>
    <w:p w14:paraId="1E934D24" w14:textId="35B4CFC5" w:rsidR="0002425F" w:rsidRPr="006208A5" w:rsidRDefault="0002425F" w:rsidP="0002425F">
      <w:pPr>
        <w:pStyle w:val="Titre4"/>
      </w:pPr>
      <w:r>
        <w:t xml:space="preserve">Connecteur </w:t>
      </w:r>
      <w:r>
        <w:t>de programmation</w:t>
      </w:r>
    </w:p>
    <w:p w14:paraId="398E2E4F" w14:textId="77777777" w:rsidR="0002425F" w:rsidRPr="00CE3AB9" w:rsidRDefault="0002425F" w:rsidP="00CE3AB9"/>
    <w:p w14:paraId="5B6CCD38" w14:textId="16639151" w:rsidR="002172E3" w:rsidRDefault="00A15B26" w:rsidP="006208B5">
      <w:pPr>
        <w:jc w:val="center"/>
      </w:pPr>
      <w:r w:rsidRPr="00A15B26">
        <w:rPr>
          <w:noProof/>
        </w:rPr>
        <w:drawing>
          <wp:inline distT="0" distB="0" distL="0" distR="0" wp14:anchorId="5129480F" wp14:editId="41D74E16">
            <wp:extent cx="2477069" cy="1370689"/>
            <wp:effectExtent l="0" t="0" r="0" b="1270"/>
            <wp:docPr id="2020843827" name="Image 1" descr="Une image contenant capture d’écran, Graphique, cercle,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843827" name="Image 1" descr="Une image contenant capture d’écran, Graphique, cercle, conception&#10;&#10;Le contenu généré par l’IA peut être incorrect.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487389" cy="1376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208B5" w:rsidRPr="006208B5">
        <w:rPr>
          <w:noProof/>
        </w:rPr>
        <w:drawing>
          <wp:inline distT="0" distB="0" distL="0" distR="0" wp14:anchorId="2A407832" wp14:editId="74B672EB">
            <wp:extent cx="900430" cy="1361224"/>
            <wp:effectExtent l="0" t="0" r="0" b="0"/>
            <wp:docPr id="555532858" name="Image 1" descr="Une image contenant texte, Police, nombre, capture d’écr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532858" name="Image 1" descr="Une image contenant texte, Police, nombre, capture d’écran&#10;&#10;Le contenu généré par l’IA peut être incorrect.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958566" cy="1449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798EE" w14:textId="5D1ACC2E" w:rsidR="008704F5" w:rsidRPr="002172E3" w:rsidRDefault="006208B5" w:rsidP="002172E3">
      <w:r>
        <w:t xml:space="preserve">Ceci est </w:t>
      </w:r>
      <w:r w:rsidR="004D4029">
        <w:t xml:space="preserve">le connecteur de programmation. C’est un connecteur </w:t>
      </w:r>
      <w:proofErr w:type="spellStart"/>
      <w:r w:rsidR="004D4029">
        <w:t>TagConnect</w:t>
      </w:r>
      <w:proofErr w:type="spellEnd"/>
      <w:r w:rsidR="004D4029">
        <w:t xml:space="preserve"> assez utile puisqu’après </w:t>
      </w:r>
      <w:r w:rsidR="003E4B87">
        <w:t xml:space="preserve">que la programmation </w:t>
      </w:r>
      <w:r w:rsidR="00963F64">
        <w:t>ait</w:t>
      </w:r>
      <w:r w:rsidR="003E4B87">
        <w:t xml:space="preserve"> été implémenter, </w:t>
      </w:r>
      <w:r w:rsidR="00E5751B">
        <w:t xml:space="preserve">aucune contrainte mécanique peut venir perturber </w:t>
      </w:r>
      <w:r w:rsidR="00963F64">
        <w:t xml:space="preserve">le PCB. Seul bémol, il faut acheter un câble spécial qui coûte assez cher… </w:t>
      </w:r>
    </w:p>
    <w:p w14:paraId="4536A7CC" w14:textId="19CAA028" w:rsidR="00501D46" w:rsidRDefault="00241BE9" w:rsidP="00241BE9">
      <w:pPr>
        <w:pStyle w:val="Titre2"/>
      </w:pPr>
      <w:bookmarkStart w:id="47" w:name="_Toc40259977"/>
      <w:bookmarkStart w:id="48" w:name="_Toc40260239"/>
      <w:bookmarkStart w:id="49" w:name="_Toc40260323"/>
      <w:bookmarkStart w:id="50" w:name="_Toc40260370"/>
      <w:bookmarkStart w:id="51" w:name="_Toc72079943"/>
      <w:proofErr w:type="spellStart"/>
      <w:r>
        <w:t>Firmware</w:t>
      </w:r>
      <w:bookmarkEnd w:id="47"/>
      <w:bookmarkEnd w:id="48"/>
      <w:bookmarkEnd w:id="49"/>
      <w:bookmarkEnd w:id="50"/>
      <w:bookmarkEnd w:id="51"/>
      <w:proofErr w:type="spellEnd"/>
    </w:p>
    <w:p w14:paraId="4EF6EC86" w14:textId="77777777" w:rsidR="008704F5" w:rsidRPr="007418DC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proofErr w:type="gramStart"/>
      <w:r w:rsidRPr="007418DC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uint</w:t>
      </w:r>
      <w:proofErr w:type="gramEnd"/>
      <w:r w:rsidRPr="007418DC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8_t</w:t>
      </w:r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spellStart"/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7418DC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7418DC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0</w:t>
      </w:r>
      <w:proofErr w:type="gramStart"/>
      <w:r w:rsidRPr="007418DC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xAC</w:t>
      </w:r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;</w:t>
      </w:r>
      <w:proofErr w:type="gramEnd"/>
      <w:r w:rsidRPr="007418DC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// </w:t>
      </w:r>
      <w:proofErr w:type="spellStart"/>
      <w:r w:rsidRPr="007418DC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>Seed</w:t>
      </w:r>
      <w:proofErr w:type="spellEnd"/>
      <w:r w:rsidRPr="007418DC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non nul</w:t>
      </w:r>
    </w:p>
    <w:p w14:paraId="71DCA472" w14:textId="77777777" w:rsidR="008704F5" w:rsidRPr="007418DC" w:rsidRDefault="008704F5" w:rsidP="008704F5">
      <w:pPr>
        <w:rPr>
          <w:sz w:val="16"/>
          <w:szCs w:val="16"/>
        </w:rPr>
      </w:pPr>
    </w:p>
    <w:p w14:paraId="389DAC77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0F4A85"/>
          <w:sz w:val="16"/>
          <w:szCs w:val="16"/>
          <w:lang w:val="en-US" w:eastAsia="fr-CH"/>
        </w:rPr>
        <w:t>void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</w:t>
      </w:r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main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(</w:t>
      </w:r>
      <w:r w:rsidRPr="00F82A18">
        <w:rPr>
          <w:rFonts w:ascii="Consolas" w:eastAsia="Times New Roman" w:hAnsi="Consolas" w:cs="Times New Roman"/>
          <w:color w:val="0F4A85"/>
          <w:sz w:val="16"/>
          <w:szCs w:val="16"/>
          <w:lang w:val="en-US" w:eastAsia="fr-CH"/>
        </w:rPr>
        <w:t>void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) </w:t>
      </w:r>
    </w:p>
    <w:p w14:paraId="13EE1F3C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{</w:t>
      </w:r>
    </w:p>
    <w:p w14:paraId="3130F7A5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</w:p>
    <w:p w14:paraId="3E994D48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  <w:proofErr w:type="spellStart"/>
      <w:proofErr w:type="gram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InitPic</w:t>
      </w:r>
      <w:proofErr w:type="spellEnd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();</w:t>
      </w:r>
      <w:proofErr w:type="gramEnd"/>
    </w:p>
    <w:p w14:paraId="1A36A2EB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</w:p>
    <w:p w14:paraId="3D14CA18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  <w:r w:rsidRPr="00F82A18">
        <w:rPr>
          <w:rFonts w:ascii="Consolas" w:eastAsia="Times New Roman" w:hAnsi="Consolas" w:cs="Times New Roman"/>
          <w:color w:val="B5200D"/>
          <w:sz w:val="16"/>
          <w:szCs w:val="16"/>
          <w:lang w:val="en-US" w:eastAsia="fr-CH"/>
        </w:rPr>
        <w:t>while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(</w:t>
      </w:r>
      <w:r w:rsidRPr="00F82A18">
        <w:rPr>
          <w:rFonts w:ascii="Consolas" w:eastAsia="Times New Roman" w:hAnsi="Consolas" w:cs="Times New Roman"/>
          <w:color w:val="096D48"/>
          <w:sz w:val="16"/>
          <w:szCs w:val="16"/>
          <w:lang w:val="en-US" w:eastAsia="fr-CH"/>
        </w:rPr>
        <w:t>1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) </w:t>
      </w:r>
    </w:p>
    <w:p w14:paraId="6199C173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    {</w:t>
      </w:r>
    </w:p>
    <w:p w14:paraId="629F4499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    </w:t>
      </w:r>
      <w:r w:rsidRPr="00F82A18">
        <w:rPr>
          <w:rFonts w:ascii="Consolas" w:eastAsia="Times New Roman" w:hAnsi="Consolas" w:cs="Times New Roman"/>
          <w:color w:val="0F4A85"/>
          <w:sz w:val="16"/>
          <w:szCs w:val="16"/>
          <w:lang w:val="en-US" w:eastAsia="fr-CH"/>
        </w:rPr>
        <w:t>uint8_t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out </w:t>
      </w:r>
      <w:r w:rsidRPr="00F82A18">
        <w:rPr>
          <w:rFonts w:ascii="Consolas" w:eastAsia="Times New Roman" w:hAnsi="Consolas" w:cs="Times New Roman"/>
          <w:color w:val="000000"/>
          <w:sz w:val="16"/>
          <w:szCs w:val="16"/>
          <w:lang w:val="en-US" w:eastAsia="fr-CH"/>
        </w:rPr>
        <w:t>=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</w:t>
      </w:r>
      <w:proofErr w:type="spell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lfsr_</w:t>
      </w:r>
      <w:proofErr w:type="gram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next</w:t>
      </w:r>
      <w:proofErr w:type="spellEnd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();</w:t>
      </w:r>
      <w:proofErr w:type="gramEnd"/>
    </w:p>
    <w:p w14:paraId="13178A09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    </w:t>
      </w:r>
      <w:r w:rsidRPr="00F82A18">
        <w:rPr>
          <w:rFonts w:ascii="Consolas" w:eastAsia="Times New Roman" w:hAnsi="Consolas" w:cs="Times New Roman"/>
          <w:color w:val="001080"/>
          <w:sz w:val="16"/>
          <w:szCs w:val="16"/>
          <w:lang w:eastAsia="fr-CH"/>
        </w:rPr>
        <w:t>LATAbits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.</w:t>
      </w:r>
      <w:r w:rsidRPr="00F82A18">
        <w:rPr>
          <w:rFonts w:ascii="Consolas" w:eastAsia="Times New Roman" w:hAnsi="Consolas" w:cs="Times New Roman"/>
          <w:color w:val="001080"/>
          <w:sz w:val="16"/>
          <w:szCs w:val="16"/>
          <w:lang w:eastAsia="fr-CH"/>
        </w:rPr>
        <w:t>LATA0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F82A18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gramStart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out;</w:t>
      </w:r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 /</w:t>
      </w:r>
      <w:proofErr w:type="gramEnd"/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>/ Écrit sur RA0</w:t>
      </w:r>
    </w:p>
    <w:p w14:paraId="091736B1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lastRenderedPageBreak/>
        <w:t xml:space="preserve">        </w:t>
      </w:r>
      <w:r w:rsidRPr="00F82A18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__</w:t>
      </w:r>
      <w:proofErr w:type="spell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delay_</w:t>
      </w:r>
      <w:proofErr w:type="gram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ms</w:t>
      </w:r>
      <w:proofErr w:type="spellEnd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(</w:t>
      </w:r>
      <w:proofErr w:type="gramEnd"/>
      <w:r w:rsidRPr="00F82A18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50</w:t>
      </w:r>
      <w:proofErr w:type="gramStart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);</w:t>
      </w:r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  </w:t>
      </w:r>
      <w:proofErr w:type="gramEnd"/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>     // Ajuster selon le besoin</w:t>
      </w:r>
    </w:p>
    <w:p w14:paraId="5A99D959" w14:textId="77777777" w:rsidR="008704F5" w:rsidRPr="00F82A18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    }</w:t>
      </w:r>
    </w:p>
    <w:p w14:paraId="5B341C3F" w14:textId="77777777" w:rsidR="008704F5" w:rsidRPr="007418DC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}</w:t>
      </w:r>
    </w:p>
    <w:p w14:paraId="792C92D2" w14:textId="77777777" w:rsidR="008704F5" w:rsidRPr="007418DC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</w:p>
    <w:p w14:paraId="3E097EBF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proofErr w:type="gramStart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uint</w:t>
      </w:r>
      <w:proofErr w:type="gramEnd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8_t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spellStart"/>
      <w:r w:rsidRPr="00232621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lfsr_next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(</w:t>
      </w:r>
      <w:proofErr w:type="spellStart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void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</w:p>
    <w:p w14:paraId="0D5033FD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{</w:t>
      </w:r>
    </w:p>
    <w:p w14:paraId="58E73924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</w:t>
      </w:r>
      <w:proofErr w:type="gramStart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uint</w:t>
      </w:r>
      <w:proofErr w:type="gramEnd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8_t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bit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7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^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5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^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4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^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3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amp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gramStart"/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1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;</w:t>
      </w:r>
      <w:proofErr w:type="gramEnd"/>
    </w:p>
    <w:p w14:paraId="3987F7D0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</w:t>
      </w:r>
      <w:proofErr w:type="spellStart"/>
      <w:proofErr w:type="gram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proofErr w:type="gram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lt;&l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1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|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gram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bit;</w:t>
      </w:r>
      <w:proofErr w:type="gramEnd"/>
    </w:p>
    <w:p w14:paraId="303AC952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</w:t>
      </w:r>
      <w:proofErr w:type="gramStart"/>
      <w:r w:rsidRPr="00232621">
        <w:rPr>
          <w:rFonts w:ascii="Consolas" w:eastAsia="Times New Roman" w:hAnsi="Consolas" w:cs="Times New Roman"/>
          <w:color w:val="B5200D"/>
          <w:sz w:val="16"/>
          <w:szCs w:val="16"/>
          <w:lang w:eastAsia="fr-CH"/>
        </w:rPr>
        <w:t>return</w:t>
      </w:r>
      <w:proofErr w:type="gram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amp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gramStart"/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1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;</w:t>
      </w:r>
      <w:r w:rsidRPr="00232621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 /</w:t>
      </w:r>
      <w:proofErr w:type="gramEnd"/>
      <w:r w:rsidRPr="00232621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>/ Renvoie le LSB</w:t>
      </w:r>
    </w:p>
    <w:p w14:paraId="5A4A11B3" w14:textId="77777777" w:rsidR="008704F5" w:rsidRPr="00232621" w:rsidRDefault="008704F5" w:rsidP="008704F5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}</w:t>
      </w:r>
    </w:p>
    <w:p w14:paraId="428A4E9E" w14:textId="77777777" w:rsidR="008704F5" w:rsidRPr="008704F5" w:rsidRDefault="008704F5" w:rsidP="008704F5"/>
    <w:p w14:paraId="7191BE91" w14:textId="5615A4E4" w:rsidR="00D833CE" w:rsidRDefault="00D833CE" w:rsidP="00E32E52">
      <w:pPr>
        <w:pStyle w:val="Titre2"/>
      </w:pPr>
      <w:bookmarkStart w:id="52" w:name="_Toc72079945"/>
      <w:r>
        <w:t>Phase de production</w:t>
      </w:r>
      <w:r w:rsidR="00D4178D">
        <w:t xml:space="preserve"> en série</w:t>
      </w:r>
      <w:bookmarkEnd w:id="52"/>
    </w:p>
    <w:p w14:paraId="14EE6C40" w14:textId="660F75DB" w:rsidR="00E32E52" w:rsidRDefault="00E32E52" w:rsidP="00D833CE">
      <w:pPr>
        <w:pStyle w:val="Titre3"/>
      </w:pPr>
      <w:r>
        <w:t>Rédaction du protocole de mise en service de post-production</w:t>
      </w:r>
    </w:p>
    <w:p w14:paraId="7A29450C" w14:textId="5C096E1E" w:rsidR="00D833CE" w:rsidRDefault="00D833CE" w:rsidP="00D833CE">
      <w:pPr>
        <w:pStyle w:val="Titre3"/>
      </w:pPr>
      <w:r>
        <w:t>Rédaction du mode d’emploi utilisateur</w:t>
      </w:r>
    </w:p>
    <w:p w14:paraId="0B2A8519" w14:textId="77777777" w:rsidR="00EE6D24" w:rsidRPr="00EE6D24" w:rsidRDefault="00EE6D24" w:rsidP="00EE6D24"/>
    <w:p w14:paraId="19BB7E30" w14:textId="77777777" w:rsidR="005243C1" w:rsidRDefault="005243C1" w:rsidP="005243C1">
      <w:pPr>
        <w:pStyle w:val="Titre2"/>
      </w:pPr>
      <w:bookmarkStart w:id="53" w:name="_Toc72079946"/>
      <w:r>
        <w:t>Liste des outils</w:t>
      </w:r>
      <w:r w:rsidR="00E32E52">
        <w:t xml:space="preserve"> utilisés et leur version</w:t>
      </w:r>
      <w:bookmarkEnd w:id="53"/>
    </w:p>
    <w:p w14:paraId="59A1DA30" w14:textId="77777777" w:rsidR="00EF04DF" w:rsidRPr="00EF04DF" w:rsidRDefault="00EF04DF" w:rsidP="00EF04DF"/>
    <w:p w14:paraId="0464B276" w14:textId="3FCCE385" w:rsidR="0075186D" w:rsidRPr="00861657" w:rsidRDefault="004854E3">
      <w:r w:rsidRPr="00861657">
        <w:t>Osci</w:t>
      </w:r>
      <w:r w:rsidR="00BA032E" w:rsidRPr="00861657">
        <w:t xml:space="preserve">lloscope KEYSIGHT </w:t>
      </w:r>
      <w:proofErr w:type="spellStart"/>
      <w:r w:rsidR="00C503E4" w:rsidRPr="00861657">
        <w:t>InfiniiVision</w:t>
      </w:r>
      <w:proofErr w:type="spellEnd"/>
      <w:r w:rsidR="004E27F2" w:rsidRPr="00861657">
        <w:t xml:space="preserve"> 2014A</w:t>
      </w:r>
      <w:r w:rsidR="004E27F2" w:rsidRPr="00861657">
        <w:tab/>
      </w:r>
      <w:r w:rsidR="009F1822" w:rsidRPr="00861657">
        <w:tab/>
      </w:r>
      <w:r w:rsidR="009F1822" w:rsidRPr="00861657">
        <w:tab/>
      </w:r>
      <w:r w:rsidR="004E27F2" w:rsidRPr="00861657">
        <w:t>EMF-INDU-PHIE-</w:t>
      </w:r>
      <w:r w:rsidR="0075186D" w:rsidRPr="00861657">
        <w:t>0074</w:t>
      </w:r>
    </w:p>
    <w:p w14:paraId="77104B0E" w14:textId="77777777" w:rsidR="00394A29" w:rsidRDefault="0075186D">
      <w:r w:rsidRPr="00605CBD">
        <w:t xml:space="preserve">Alimentation DC </w:t>
      </w:r>
      <w:proofErr w:type="spellStart"/>
      <w:r w:rsidR="00605CBD" w:rsidRPr="00605CBD">
        <w:t>xantrex</w:t>
      </w:r>
      <w:proofErr w:type="spellEnd"/>
      <w:r w:rsidR="00605CBD" w:rsidRPr="00605CBD">
        <w:t xml:space="preserve"> XPL-30-2T</w:t>
      </w:r>
      <w:r w:rsidR="00605CBD">
        <w:t xml:space="preserve"> TRIPLE DC Power</w:t>
      </w:r>
      <w:r w:rsidR="00F05C34">
        <w:t xml:space="preserve"> </w:t>
      </w:r>
      <w:proofErr w:type="spellStart"/>
      <w:r w:rsidR="00F05C34">
        <w:t>Supply</w:t>
      </w:r>
      <w:proofErr w:type="spellEnd"/>
      <w:r w:rsidR="009F1822">
        <w:tab/>
        <w:t>EMF-INDU-PHIE</w:t>
      </w:r>
      <w:r w:rsidR="00394A29">
        <w:t>-0371</w:t>
      </w:r>
    </w:p>
    <w:p w14:paraId="5C6E2215" w14:textId="77777777" w:rsidR="0003406F" w:rsidRDefault="00394A29">
      <w:r>
        <w:t xml:space="preserve">Générateur de fonction </w:t>
      </w:r>
      <w:r w:rsidR="000B14AA">
        <w:t>Agilent 33250A</w:t>
      </w:r>
      <w:r w:rsidR="000B14AA">
        <w:tab/>
      </w:r>
      <w:r w:rsidR="000B14AA">
        <w:tab/>
      </w:r>
      <w:r w:rsidR="000B14AA">
        <w:tab/>
      </w:r>
      <w:r w:rsidR="000B14AA">
        <w:tab/>
        <w:t>EMF-INDU-PHIE-</w:t>
      </w:r>
      <w:r w:rsidR="0003406F">
        <w:t>0006</w:t>
      </w:r>
    </w:p>
    <w:p w14:paraId="6122DD68" w14:textId="77777777" w:rsidR="00F843C8" w:rsidRDefault="0003406F">
      <w:proofErr w:type="spellStart"/>
      <w:r>
        <w:t>Multi-mètre</w:t>
      </w:r>
      <w:proofErr w:type="spellEnd"/>
      <w:r>
        <w:t xml:space="preserve"> AMPRODE 34XR-A</w:t>
      </w:r>
      <w:r w:rsidR="00CA3E20">
        <w:tab/>
        <w:t xml:space="preserve">   19100479A</w:t>
      </w:r>
    </w:p>
    <w:p w14:paraId="36AEB266" w14:textId="2CA47360" w:rsidR="00D135F9" w:rsidRPr="00605CBD" w:rsidRDefault="00F843C8">
      <w:r>
        <w:t xml:space="preserve">PIC KIT 4 MICROCHIP </w:t>
      </w:r>
      <w:r>
        <w:tab/>
      </w:r>
      <w:r>
        <w:tab/>
      </w:r>
      <w:r w:rsidR="00592E6E">
        <w:t xml:space="preserve">    10-10094-R1</w:t>
      </w:r>
      <w:r w:rsidR="0073652C" w:rsidRPr="00605CBD">
        <w:br w:type="page"/>
      </w:r>
    </w:p>
    <w:p w14:paraId="07F37F62" w14:textId="77777777" w:rsidR="00077D68" w:rsidRDefault="00077D68" w:rsidP="00077D68">
      <w:pPr>
        <w:pStyle w:val="Titre1"/>
      </w:pPr>
      <w:bookmarkStart w:id="54" w:name="_Toc40259980"/>
      <w:bookmarkStart w:id="55" w:name="_Toc40260242"/>
      <w:bookmarkStart w:id="56" w:name="_Toc40260326"/>
      <w:bookmarkStart w:id="57" w:name="_Toc40260373"/>
      <w:bookmarkStart w:id="58" w:name="_Toc72079947"/>
      <w:r>
        <w:lastRenderedPageBreak/>
        <w:t>Contrôle</w:t>
      </w:r>
      <w:bookmarkEnd w:id="54"/>
      <w:bookmarkEnd w:id="55"/>
      <w:bookmarkEnd w:id="56"/>
      <w:bookmarkEnd w:id="57"/>
      <w:bookmarkEnd w:id="58"/>
    </w:p>
    <w:p w14:paraId="1D18A031" w14:textId="2128DED6" w:rsidR="00B3715B" w:rsidRDefault="00B3715B" w:rsidP="00B3715B">
      <w:pPr>
        <w:pStyle w:val="Titre2"/>
      </w:pPr>
      <w:bookmarkStart w:id="59" w:name="_Toc72079948"/>
      <w:r>
        <w:t>Validation ERC</w:t>
      </w:r>
      <w:bookmarkEnd w:id="59"/>
    </w:p>
    <w:p w14:paraId="53326847" w14:textId="5D5C0C1D" w:rsidR="00823C77" w:rsidRPr="00823C77" w:rsidRDefault="00823C77" w:rsidP="00823C77">
      <w:r w:rsidRPr="00823C77">
        <w:rPr>
          <w:noProof/>
        </w:rPr>
        <w:drawing>
          <wp:inline distT="0" distB="0" distL="0" distR="0" wp14:anchorId="2F4996D8" wp14:editId="3CA93BC5">
            <wp:extent cx="5760720" cy="628015"/>
            <wp:effectExtent l="0" t="0" r="0" b="635"/>
            <wp:docPr id="184209296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2092965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2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D012C" w14:textId="0550DD8E" w:rsidR="00B3715B" w:rsidRDefault="00B3715B" w:rsidP="00B3715B">
      <w:pPr>
        <w:pStyle w:val="Titre2"/>
      </w:pPr>
      <w:bookmarkStart w:id="60" w:name="_Toc72079949"/>
      <w:r>
        <w:t>Validation DRC</w:t>
      </w:r>
      <w:bookmarkEnd w:id="60"/>
    </w:p>
    <w:p w14:paraId="30404A82" w14:textId="028F15B2" w:rsidR="005F4BCE" w:rsidRPr="005F4BCE" w:rsidRDefault="005F4BCE" w:rsidP="005F4BCE">
      <w:r w:rsidRPr="005F4BCE">
        <w:rPr>
          <w:noProof/>
        </w:rPr>
        <w:drawing>
          <wp:inline distT="0" distB="0" distL="0" distR="0" wp14:anchorId="463FEE55" wp14:editId="4A2C0811">
            <wp:extent cx="5760720" cy="1163320"/>
            <wp:effectExtent l="0" t="0" r="0" b="0"/>
            <wp:docPr id="2109630441" name="Image 1" descr="Une image contenant texte, capture d’écran, Polic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630441" name="Image 1" descr="Une image contenant texte, capture d’écran, Police, ligne&#10;&#10;Le contenu généré par l’IA peut être incorrect.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16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D16BA" w14:textId="77777777" w:rsidR="00C25CC1" w:rsidRDefault="00B3715B" w:rsidP="004877DA">
      <w:pPr>
        <w:pStyle w:val="Titre2"/>
      </w:pPr>
      <w:bookmarkStart w:id="61" w:name="_Toc72079950"/>
      <w:r>
        <w:t xml:space="preserve">Validation </w:t>
      </w:r>
      <w:proofErr w:type="spellStart"/>
      <w:r>
        <w:t>Eurocircuits</w:t>
      </w:r>
      <w:bookmarkStart w:id="62" w:name="_Toc72079951"/>
      <w:bookmarkEnd w:id="61"/>
      <w:proofErr w:type="spellEnd"/>
    </w:p>
    <w:p w14:paraId="4D1608B4" w14:textId="509B2FF1" w:rsidR="00C25CC1" w:rsidRDefault="00187460" w:rsidP="00C25CC1">
      <w:r w:rsidRPr="00187460">
        <w:rPr>
          <w:noProof/>
        </w:rPr>
        <w:drawing>
          <wp:inline distT="0" distB="0" distL="0" distR="0" wp14:anchorId="6C8B0298" wp14:editId="38BB5BBF">
            <wp:extent cx="5760720" cy="471805"/>
            <wp:effectExtent l="0" t="0" r="0" b="4445"/>
            <wp:docPr id="70647802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47802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71FC4" w14:textId="6976F6FB" w:rsidR="00961008" w:rsidRPr="00C25CC1" w:rsidRDefault="00961008" w:rsidP="00C25CC1">
      <w:r w:rsidRPr="00961008">
        <w:rPr>
          <w:noProof/>
        </w:rPr>
        <w:drawing>
          <wp:inline distT="0" distB="0" distL="0" distR="0" wp14:anchorId="13EDFAA4" wp14:editId="495AF5D5">
            <wp:extent cx="5760720" cy="501650"/>
            <wp:effectExtent l="0" t="0" r="0" b="0"/>
            <wp:docPr id="170494043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94043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0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9B929" w14:textId="7ECFF3E8" w:rsidR="00B3715B" w:rsidRDefault="00AC6A87" w:rsidP="004877DA">
      <w:pPr>
        <w:pStyle w:val="Titre2"/>
      </w:pPr>
      <w:r>
        <w:t>Validation par la m</w:t>
      </w:r>
      <w:r w:rsidR="00B3715B">
        <w:t>ise en service du prototype</w:t>
      </w:r>
      <w:bookmarkEnd w:id="62"/>
    </w:p>
    <w:p w14:paraId="4C93C90F" w14:textId="53F341FD" w:rsidR="0073652C" w:rsidRDefault="0073652C">
      <w:r>
        <w:br w:type="page"/>
      </w:r>
    </w:p>
    <w:p w14:paraId="5C953284" w14:textId="77777777" w:rsidR="00077D68" w:rsidRDefault="00077D68" w:rsidP="00C4183D">
      <w:pPr>
        <w:pStyle w:val="Titre1"/>
      </w:pPr>
      <w:bookmarkStart w:id="63" w:name="_Toc40259984"/>
      <w:bookmarkStart w:id="64" w:name="_Toc40260246"/>
      <w:bookmarkStart w:id="65" w:name="_Toc40260330"/>
      <w:bookmarkStart w:id="66" w:name="_Toc40260377"/>
      <w:bookmarkStart w:id="67" w:name="_Toc72079952"/>
      <w:r>
        <w:lastRenderedPageBreak/>
        <w:t>Evaluation</w:t>
      </w:r>
      <w:bookmarkEnd w:id="63"/>
      <w:bookmarkEnd w:id="64"/>
      <w:bookmarkEnd w:id="65"/>
      <w:bookmarkEnd w:id="66"/>
      <w:bookmarkEnd w:id="67"/>
    </w:p>
    <w:p w14:paraId="708B05C8" w14:textId="0958093A" w:rsidR="00DF13B0" w:rsidRDefault="00DF13B0" w:rsidP="00DF13B0">
      <w:pPr>
        <w:pStyle w:val="Titre2"/>
      </w:pPr>
      <w:bookmarkStart w:id="68" w:name="_Toc72079953"/>
      <w:r>
        <w:t>Etat du projet</w:t>
      </w:r>
      <w:bookmarkEnd w:id="68"/>
    </w:p>
    <w:p w14:paraId="7AF2268A" w14:textId="1B1CB815" w:rsidR="001509D6" w:rsidRPr="001509D6" w:rsidRDefault="000E4E48" w:rsidP="001509D6">
      <w:r>
        <w:t>Fonctionnel</w:t>
      </w:r>
    </w:p>
    <w:p w14:paraId="1166995D" w14:textId="525A059D" w:rsidR="00071018" w:rsidRDefault="00AC6A87" w:rsidP="00071018">
      <w:pPr>
        <w:pStyle w:val="Titre2"/>
      </w:pPr>
      <w:bookmarkStart w:id="69" w:name="_Toc72079954"/>
      <w:r>
        <w:t>Liste des m</w:t>
      </w:r>
      <w:r w:rsidR="00071018">
        <w:t>odification</w:t>
      </w:r>
      <w:r>
        <w:t>s</w:t>
      </w:r>
      <w:r w:rsidR="00071018">
        <w:t xml:space="preserve"> pour la prochaine version</w:t>
      </w:r>
      <w:bookmarkEnd w:id="69"/>
    </w:p>
    <w:p w14:paraId="20EF9813" w14:textId="4C9B8630" w:rsidR="00C33E83" w:rsidRDefault="00EB3C01" w:rsidP="00EB3C01">
      <w:pPr>
        <w:pStyle w:val="Titre3"/>
      </w:pPr>
      <w:r>
        <w:t xml:space="preserve">AOP Comparateur </w:t>
      </w:r>
    </w:p>
    <w:p w14:paraId="4BBED943" w14:textId="2E2C8AD1" w:rsidR="0088748D" w:rsidRDefault="001B18BF" w:rsidP="00EB3C01">
      <w:pPr>
        <w:rPr>
          <w:sz w:val="16"/>
          <w:szCs w:val="16"/>
        </w:rPr>
      </w:pPr>
      <w:r>
        <w:rPr>
          <w:sz w:val="16"/>
          <w:szCs w:val="16"/>
        </w:rPr>
        <w:t xml:space="preserve">Le comparateur inverseur a été routé </w:t>
      </w:r>
      <w:r w:rsidR="006761A4">
        <w:rPr>
          <w:sz w:val="16"/>
          <w:szCs w:val="16"/>
        </w:rPr>
        <w:t>à</w:t>
      </w:r>
      <w:r>
        <w:rPr>
          <w:sz w:val="16"/>
          <w:szCs w:val="16"/>
        </w:rPr>
        <w:t xml:space="preserve"> l’envers et </w:t>
      </w:r>
      <w:r w:rsidR="0000158B">
        <w:rPr>
          <w:sz w:val="16"/>
          <w:szCs w:val="16"/>
        </w:rPr>
        <w:t xml:space="preserve">est donc devenu </w:t>
      </w:r>
      <w:proofErr w:type="gramStart"/>
      <w:r w:rsidR="0000158B">
        <w:rPr>
          <w:sz w:val="16"/>
          <w:szCs w:val="16"/>
        </w:rPr>
        <w:t>un AOP inverseur</w:t>
      </w:r>
      <w:proofErr w:type="gramEnd"/>
      <w:r w:rsidR="0000158B">
        <w:rPr>
          <w:sz w:val="16"/>
          <w:szCs w:val="16"/>
        </w:rPr>
        <w:t xml:space="preserve">. Il </w:t>
      </w:r>
      <w:r w:rsidR="00762B91">
        <w:rPr>
          <w:sz w:val="16"/>
          <w:szCs w:val="16"/>
        </w:rPr>
        <w:t>a donc fallu</w:t>
      </w:r>
      <w:r w:rsidR="0000158B">
        <w:rPr>
          <w:sz w:val="16"/>
          <w:szCs w:val="16"/>
        </w:rPr>
        <w:t xml:space="preserve"> donc </w:t>
      </w:r>
      <w:r w:rsidR="00572650">
        <w:rPr>
          <w:sz w:val="16"/>
          <w:szCs w:val="16"/>
        </w:rPr>
        <w:t xml:space="preserve">couper les pistes et </w:t>
      </w:r>
      <w:r w:rsidR="00A34DBE">
        <w:rPr>
          <w:sz w:val="16"/>
          <w:szCs w:val="16"/>
        </w:rPr>
        <w:t xml:space="preserve">tirer des fils pour inverser les connexions. </w:t>
      </w:r>
      <w:r w:rsidR="00A71168">
        <w:rPr>
          <w:sz w:val="16"/>
          <w:szCs w:val="16"/>
        </w:rPr>
        <w:t xml:space="preserve">Les pins d’alimentations sont donc aussi inversés. Il a fallu inverser ces pins en coupant </w:t>
      </w:r>
      <w:r w:rsidR="00DD7419">
        <w:rPr>
          <w:sz w:val="16"/>
          <w:szCs w:val="16"/>
        </w:rPr>
        <w:t xml:space="preserve">la </w:t>
      </w:r>
      <w:r w:rsidR="00887DC4">
        <w:rPr>
          <w:sz w:val="16"/>
          <w:szCs w:val="16"/>
        </w:rPr>
        <w:t>PIN</w:t>
      </w:r>
      <w:r w:rsidR="00DD7419">
        <w:rPr>
          <w:sz w:val="16"/>
          <w:szCs w:val="16"/>
        </w:rPr>
        <w:t xml:space="preserve"> du comparateur et tirer des fils pour refaire la connexion correcte.</w:t>
      </w:r>
    </w:p>
    <w:p w14:paraId="5B623D9B" w14:textId="050C8109" w:rsidR="00EB3C01" w:rsidRDefault="00A34DBE" w:rsidP="00EB3C01">
      <w:pPr>
        <w:rPr>
          <w:sz w:val="16"/>
          <w:szCs w:val="16"/>
        </w:rPr>
      </w:pPr>
      <w:r>
        <w:rPr>
          <w:sz w:val="16"/>
          <w:szCs w:val="16"/>
        </w:rPr>
        <w:t xml:space="preserve">J’ai aussi mis la sortie du deuxième comparateur à la masse. Ce qui est une grosse erreur. </w:t>
      </w:r>
      <w:r w:rsidR="00A40449">
        <w:rPr>
          <w:sz w:val="16"/>
          <w:szCs w:val="16"/>
        </w:rPr>
        <w:t xml:space="preserve">L’AOP va chercher à sortir une tension sur cette sortie, ce que </w:t>
      </w:r>
      <w:r w:rsidR="006761A4">
        <w:rPr>
          <w:sz w:val="16"/>
          <w:szCs w:val="16"/>
        </w:rPr>
        <w:t>l’on ne veut pas. Il a fallu couper la pin 7 du comparateur.</w:t>
      </w:r>
    </w:p>
    <w:p w14:paraId="2086E62B" w14:textId="4EB0858C" w:rsidR="007A0B9E" w:rsidRPr="00416ED1" w:rsidRDefault="00762B91" w:rsidP="001509D6">
      <w:pPr>
        <w:rPr>
          <w:sz w:val="16"/>
          <w:szCs w:val="16"/>
        </w:rPr>
      </w:pPr>
      <w:r>
        <w:rPr>
          <w:sz w:val="16"/>
          <w:szCs w:val="16"/>
        </w:rPr>
        <w:t xml:space="preserve">Ces erreurs ont déjà été </w:t>
      </w:r>
      <w:r w:rsidR="00D92464">
        <w:rPr>
          <w:sz w:val="16"/>
          <w:szCs w:val="16"/>
        </w:rPr>
        <w:t xml:space="preserve">corrigées et une nouvelle version des </w:t>
      </w:r>
      <w:proofErr w:type="spellStart"/>
      <w:r w:rsidR="00D92464">
        <w:rPr>
          <w:sz w:val="16"/>
          <w:szCs w:val="16"/>
        </w:rPr>
        <w:t>gerbers</w:t>
      </w:r>
      <w:proofErr w:type="spellEnd"/>
      <w:r w:rsidR="00D92464">
        <w:rPr>
          <w:sz w:val="16"/>
          <w:szCs w:val="16"/>
        </w:rPr>
        <w:t xml:space="preserve"> a déjà été généré.</w:t>
      </w:r>
      <w:r w:rsidR="00C33E83" w:rsidRPr="007A0B9E">
        <w:rPr>
          <w:noProof/>
        </w:rPr>
        <w:drawing>
          <wp:inline distT="0" distB="0" distL="0" distR="0" wp14:anchorId="77EABAE2" wp14:editId="03105555">
            <wp:extent cx="2838616" cy="2469709"/>
            <wp:effectExtent l="0" t="0" r="0" b="6985"/>
            <wp:docPr id="1740061681" name="Image 1" descr="Une image contenant texte, diagramme, ligne, Trac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061681" name="Image 1" descr="Une image contenant texte, diagramme, ligne, Tracé&#10;&#10;Le contenu généré par l’IA peut être incorrect.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841730" cy="2472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3E83" w:rsidRPr="005971B3">
        <w:rPr>
          <w:noProof/>
        </w:rPr>
        <w:drawing>
          <wp:inline distT="0" distB="0" distL="0" distR="0" wp14:anchorId="380E5D89" wp14:editId="17DF3F82">
            <wp:extent cx="2856305" cy="2494230"/>
            <wp:effectExtent l="0" t="0" r="1270" b="1905"/>
            <wp:docPr id="1003967688" name="Image 1" descr="Une image contenant texte, diagramme, ligne, nombr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7688" name="Image 1" descr="Une image contenant texte, diagramme, ligne, nombre&#10;&#10;Le contenu généré par l’IA peut être incorrect.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874969" cy="2510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36AEC" w14:textId="42D7EF5E" w:rsidR="00B3715B" w:rsidRDefault="00B3715B" w:rsidP="00C65435">
      <w:pPr>
        <w:pStyle w:val="Titre2"/>
      </w:pPr>
      <w:bookmarkStart w:id="70" w:name="_Toc72079955"/>
      <w:r>
        <w:t>Liste des délivrables</w:t>
      </w:r>
      <w:bookmarkEnd w:id="70"/>
      <w:r>
        <w:t xml:space="preserve"> </w:t>
      </w:r>
    </w:p>
    <w:tbl>
      <w:tblPr>
        <w:tblStyle w:val="Grilledutableau"/>
        <w:tblW w:w="9072" w:type="dxa"/>
        <w:tblInd w:w="-5" w:type="dxa"/>
        <w:tblLook w:val="04A0" w:firstRow="1" w:lastRow="0" w:firstColumn="1" w:lastColumn="0" w:noHBand="0" w:noVBand="1"/>
      </w:tblPr>
      <w:tblGrid>
        <w:gridCol w:w="595"/>
        <w:gridCol w:w="1575"/>
        <w:gridCol w:w="5913"/>
        <w:gridCol w:w="989"/>
      </w:tblGrid>
      <w:tr w:rsidR="00B3715B" w14:paraId="0CCACD08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6199A065" w14:textId="77777777" w:rsidR="00B3715B" w:rsidRPr="008B4753" w:rsidRDefault="00B3715B" w:rsidP="00E26A5D">
            <w:proofErr w:type="spellStart"/>
            <w:proofErr w:type="gramStart"/>
            <w:r w:rsidRPr="008B4753">
              <w:t>pcb</w:t>
            </w:r>
            <w:proofErr w:type="spellEnd"/>
            <w:proofErr w:type="gramEnd"/>
          </w:p>
        </w:tc>
        <w:tc>
          <w:tcPr>
            <w:tcW w:w="8477" w:type="dxa"/>
            <w:gridSpan w:val="3"/>
            <w:shd w:val="clear" w:color="auto" w:fill="D9D9D9" w:themeFill="background1" w:themeFillShade="D9"/>
          </w:tcPr>
          <w:p w14:paraId="5DAB3987" w14:textId="77777777" w:rsidR="00B3715B" w:rsidRDefault="00B3715B" w:rsidP="00E26A5D">
            <w:r w:rsidRPr="00506A6B">
              <w:rPr>
                <w:b/>
                <w:bCs/>
              </w:rPr>
              <w:t>Schématique</w:t>
            </w:r>
            <w:r>
              <w:rPr>
                <w:b/>
                <w:bCs/>
              </w:rPr>
              <w:t xml:space="preserve"> (.</w:t>
            </w:r>
            <w:proofErr w:type="spellStart"/>
            <w:r>
              <w:rPr>
                <w:b/>
                <w:bCs/>
              </w:rPr>
              <w:t>pdf</w:t>
            </w:r>
            <w:proofErr w:type="spellEnd"/>
            <w:r>
              <w:rPr>
                <w:b/>
                <w:bCs/>
              </w:rPr>
              <w:t>)</w:t>
            </w:r>
          </w:p>
        </w:tc>
      </w:tr>
      <w:tr w:rsidR="00B3715B" w:rsidRPr="00EB5C5D" w14:paraId="1BBDCD4E" w14:textId="77777777" w:rsidTr="00E26A5D">
        <w:tc>
          <w:tcPr>
            <w:tcW w:w="595" w:type="dxa"/>
          </w:tcPr>
          <w:p w14:paraId="5B286F57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394448BA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0BA6E589" w14:textId="77777777" w:rsidR="00B3715B" w:rsidRPr="00EB5C5D" w:rsidRDefault="00B3715B" w:rsidP="00E26A5D">
            <w:pPr>
              <w:rPr>
                <w:sz w:val="18"/>
                <w:szCs w:val="18"/>
                <w:lang w:val="de-CH"/>
              </w:rPr>
            </w:pPr>
            <w:r w:rsidRPr="00EB5C5D">
              <w:rPr>
                <w:sz w:val="18"/>
                <w:szCs w:val="18"/>
                <w:lang w:val="de-CH"/>
              </w:rPr>
              <w:t>projectname-pcb-schema-vx.x.x.pdf</w:t>
            </w:r>
          </w:p>
        </w:tc>
        <w:tc>
          <w:tcPr>
            <w:tcW w:w="989" w:type="dxa"/>
          </w:tcPr>
          <w:p w14:paraId="1CC063B5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annexé</w:t>
            </w:r>
            <w:proofErr w:type="gramEnd"/>
            <w:r w:rsidRPr="00EB5C5D">
              <w:rPr>
                <w:sz w:val="18"/>
                <w:szCs w:val="18"/>
              </w:rPr>
              <w:t xml:space="preserve">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2EA7F1A0" wp14:editId="7BED49BC">
                  <wp:extent cx="122829" cy="122829"/>
                  <wp:effectExtent l="0" t="0" r="0" b="0"/>
                  <wp:docPr id="2" name="Graphique 2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64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741118A8" w14:textId="77777777" w:rsidTr="00E26A5D">
        <w:tc>
          <w:tcPr>
            <w:tcW w:w="595" w:type="dxa"/>
          </w:tcPr>
          <w:p w14:paraId="5B79E5C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6E71D9B6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20BA1F11" w14:textId="25FEC41E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rojectname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cb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df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gramEnd"/>
          </w:p>
        </w:tc>
        <w:tc>
          <w:tcPr>
            <w:tcW w:w="989" w:type="dxa"/>
          </w:tcPr>
          <w:p w14:paraId="1F46A412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5E8687C6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4EEBE83B" w14:textId="77777777" w:rsidR="00B3715B" w:rsidRPr="008B4753" w:rsidRDefault="00B3715B" w:rsidP="00E26A5D">
            <w:proofErr w:type="spellStart"/>
            <w:proofErr w:type="gramStart"/>
            <w:r w:rsidRPr="008B4753">
              <w:t>pcb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4B38FB5F" w14:textId="77777777" w:rsidR="00B3715B" w:rsidRDefault="00B3715B" w:rsidP="00E26A5D">
            <w:r w:rsidRPr="00506A6B">
              <w:rPr>
                <w:b/>
                <w:bCs/>
              </w:rPr>
              <w:t>Plan d’implantation</w:t>
            </w:r>
            <w:r>
              <w:rPr>
                <w:b/>
                <w:bCs/>
              </w:rPr>
              <w:t xml:space="preserve"> (.</w:t>
            </w:r>
            <w:proofErr w:type="spellStart"/>
            <w:r>
              <w:rPr>
                <w:b/>
                <w:bCs/>
              </w:rPr>
              <w:t>pdf</w:t>
            </w:r>
            <w:proofErr w:type="spellEnd"/>
            <w:r>
              <w:rPr>
                <w:b/>
                <w:bCs/>
              </w:rPr>
              <w:t>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6410407B" w14:textId="77777777" w:rsidR="00B3715B" w:rsidRDefault="00B3715B" w:rsidP="00E26A5D"/>
        </w:tc>
      </w:tr>
      <w:tr w:rsidR="00B3715B" w:rsidRPr="00EB5C5D" w14:paraId="29402412" w14:textId="77777777" w:rsidTr="00E26A5D">
        <w:tc>
          <w:tcPr>
            <w:tcW w:w="595" w:type="dxa"/>
          </w:tcPr>
          <w:p w14:paraId="6A138FA4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0B7A892F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76ED7430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  <w:lang w:val="en-US"/>
              </w:rPr>
              <w:t>projectname-pcb-implantation-</w:t>
            </w:r>
            <w:r>
              <w:rPr>
                <w:sz w:val="18"/>
                <w:szCs w:val="18"/>
                <w:lang w:val="en-US"/>
              </w:rPr>
              <w:t>bot</w:t>
            </w:r>
            <w:r w:rsidRPr="00EB5C5D">
              <w:rPr>
                <w:sz w:val="18"/>
                <w:szCs w:val="18"/>
                <w:lang w:val="en-US"/>
              </w:rPr>
              <w:t>-vx.x.x.pdf</w:t>
            </w:r>
          </w:p>
        </w:tc>
        <w:tc>
          <w:tcPr>
            <w:tcW w:w="989" w:type="dxa"/>
          </w:tcPr>
          <w:p w14:paraId="0E8F4469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annexé</w:t>
            </w:r>
            <w:proofErr w:type="gramEnd"/>
            <w:r w:rsidRPr="00EB5C5D">
              <w:rPr>
                <w:sz w:val="18"/>
                <w:szCs w:val="18"/>
              </w:rPr>
              <w:t xml:space="preserve">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59329D7E" wp14:editId="05D0CFB5">
                  <wp:extent cx="122829" cy="122829"/>
                  <wp:effectExtent l="0" t="0" r="0" b="0"/>
                  <wp:docPr id="39" name="Graphique 39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64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6F5D44A4" w14:textId="77777777" w:rsidTr="00E26A5D">
        <w:tc>
          <w:tcPr>
            <w:tcW w:w="595" w:type="dxa"/>
          </w:tcPr>
          <w:p w14:paraId="1CB49BA9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57C4630E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241906ED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  <w:lang w:val="en-US"/>
              </w:rPr>
              <w:t>projectname-pcb-implantation-top-vx.x.x.pdf</w:t>
            </w:r>
          </w:p>
        </w:tc>
        <w:tc>
          <w:tcPr>
            <w:tcW w:w="989" w:type="dxa"/>
          </w:tcPr>
          <w:p w14:paraId="6F2B68B8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annexé</w:t>
            </w:r>
            <w:proofErr w:type="gramEnd"/>
            <w:r w:rsidRPr="00EB5C5D">
              <w:rPr>
                <w:sz w:val="18"/>
                <w:szCs w:val="18"/>
              </w:rPr>
              <w:t xml:space="preserve">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36BCF991" wp14:editId="0ABF0CF7">
                  <wp:extent cx="122829" cy="122829"/>
                  <wp:effectExtent l="0" t="0" r="0" b="0"/>
                  <wp:docPr id="36" name="Graphique 36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64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67AA3A4A" w14:textId="77777777" w:rsidTr="00E26A5D">
        <w:tc>
          <w:tcPr>
            <w:tcW w:w="595" w:type="dxa"/>
          </w:tcPr>
          <w:p w14:paraId="681F33B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100F3811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32E69614" w14:textId="53526145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rojectname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cb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df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gramEnd"/>
          </w:p>
        </w:tc>
        <w:tc>
          <w:tcPr>
            <w:tcW w:w="989" w:type="dxa"/>
          </w:tcPr>
          <w:p w14:paraId="5318560E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449EC450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088B159C" w14:textId="77777777" w:rsidR="00B3715B" w:rsidRPr="008B4753" w:rsidRDefault="00B3715B" w:rsidP="00E26A5D">
            <w:proofErr w:type="spellStart"/>
            <w:proofErr w:type="gramStart"/>
            <w:r w:rsidRPr="008B4753">
              <w:t>pcb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5AC8A44A" w14:textId="77777777" w:rsidR="00B3715B" w:rsidRDefault="00B3715B" w:rsidP="00E26A5D">
            <w:r>
              <w:rPr>
                <w:b/>
                <w:bCs/>
              </w:rPr>
              <w:t>Gerber (.zip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5E538193" w14:textId="77777777" w:rsidR="00B3715B" w:rsidRDefault="00B3715B" w:rsidP="00E26A5D"/>
        </w:tc>
      </w:tr>
      <w:tr w:rsidR="00B3715B" w:rsidRPr="00EB5C5D" w14:paraId="6C89A7C5" w14:textId="77777777" w:rsidTr="00E26A5D">
        <w:tc>
          <w:tcPr>
            <w:tcW w:w="595" w:type="dxa"/>
          </w:tcPr>
          <w:p w14:paraId="19DDF7B9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737532B2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7226C33C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  <w:lang w:val="en-US"/>
              </w:rPr>
              <w:t>projectname-pcb-</w:t>
            </w:r>
            <w:r>
              <w:rPr>
                <w:sz w:val="18"/>
                <w:szCs w:val="18"/>
                <w:lang w:val="en-US"/>
              </w:rPr>
              <w:t>gerber</w:t>
            </w:r>
            <w:r w:rsidRPr="00EB5C5D">
              <w:rPr>
                <w:sz w:val="18"/>
                <w:szCs w:val="18"/>
                <w:lang w:val="en-US"/>
              </w:rPr>
              <w:t>-vx.x.x.</w:t>
            </w:r>
            <w:r>
              <w:rPr>
                <w:sz w:val="18"/>
                <w:szCs w:val="18"/>
                <w:lang w:val="en-US"/>
              </w:rPr>
              <w:t>zip</w:t>
            </w:r>
          </w:p>
        </w:tc>
        <w:tc>
          <w:tcPr>
            <w:tcW w:w="989" w:type="dxa"/>
          </w:tcPr>
          <w:p w14:paraId="541CB647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1024C2DE" w14:textId="77777777" w:rsidTr="00E26A5D">
        <w:tc>
          <w:tcPr>
            <w:tcW w:w="595" w:type="dxa"/>
          </w:tcPr>
          <w:p w14:paraId="77F61292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36335B5C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6B4496AF" w14:textId="1A6A7ED8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rojectname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cb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gramEnd"/>
          </w:p>
        </w:tc>
        <w:tc>
          <w:tcPr>
            <w:tcW w:w="989" w:type="dxa"/>
          </w:tcPr>
          <w:p w14:paraId="4155B59B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169E368F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6D548408" w14:textId="77777777" w:rsidR="00B3715B" w:rsidRPr="008B4753" w:rsidRDefault="00B3715B" w:rsidP="00E26A5D">
            <w:proofErr w:type="spellStart"/>
            <w:proofErr w:type="gramStart"/>
            <w:r w:rsidRPr="008B4753">
              <w:t>fwr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5E5A0863" w14:textId="77777777" w:rsidR="00B3715B" w:rsidRDefault="00B3715B" w:rsidP="00E26A5D">
            <w:proofErr w:type="spellStart"/>
            <w:r w:rsidRPr="00506A6B">
              <w:rPr>
                <w:b/>
                <w:bCs/>
              </w:rPr>
              <w:t>Firmware</w:t>
            </w:r>
            <w:proofErr w:type="spellEnd"/>
            <w:r>
              <w:rPr>
                <w:b/>
                <w:bCs/>
              </w:rPr>
              <w:t xml:space="preserve"> (.</w:t>
            </w:r>
            <w:proofErr w:type="spellStart"/>
            <w:r>
              <w:rPr>
                <w:b/>
                <w:bCs/>
              </w:rPr>
              <w:t>hex</w:t>
            </w:r>
            <w:proofErr w:type="spellEnd"/>
            <w:r>
              <w:rPr>
                <w:b/>
                <w:bCs/>
              </w:rPr>
              <w:t>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3F00A3F1" w14:textId="77777777" w:rsidR="00B3715B" w:rsidRDefault="00B3715B" w:rsidP="00E26A5D"/>
        </w:tc>
      </w:tr>
      <w:tr w:rsidR="00B3715B" w:rsidRPr="00EB5C5D" w14:paraId="3760D463" w14:textId="77777777" w:rsidTr="00E26A5D">
        <w:tc>
          <w:tcPr>
            <w:tcW w:w="595" w:type="dxa"/>
          </w:tcPr>
          <w:p w14:paraId="4E9FD5E7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64DDE378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2F6C69A8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6D1E1D8E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086AFAE5" w14:textId="77777777" w:rsidTr="00E26A5D">
        <w:tc>
          <w:tcPr>
            <w:tcW w:w="595" w:type="dxa"/>
          </w:tcPr>
          <w:p w14:paraId="18C0A0E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30EA5819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2942932C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7A14BB86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1369C422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0B27D65F" w14:textId="77777777" w:rsidR="00B3715B" w:rsidRPr="008B4753" w:rsidRDefault="00B3715B" w:rsidP="00E26A5D">
            <w:proofErr w:type="spellStart"/>
            <w:proofErr w:type="gramStart"/>
            <w:r w:rsidRPr="008B4753">
              <w:t>swr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1257B050" w14:textId="77777777" w:rsidR="00B3715B" w:rsidRDefault="00B3715B" w:rsidP="00E26A5D">
            <w:r w:rsidRPr="00506A6B">
              <w:rPr>
                <w:b/>
                <w:bCs/>
              </w:rPr>
              <w:t>Sof</w:t>
            </w:r>
            <w:r>
              <w:rPr>
                <w:b/>
                <w:bCs/>
              </w:rPr>
              <w:t>t</w:t>
            </w:r>
            <w:r w:rsidRPr="00506A6B">
              <w:rPr>
                <w:b/>
                <w:bCs/>
              </w:rPr>
              <w:t>ware</w:t>
            </w:r>
            <w:r>
              <w:rPr>
                <w:b/>
                <w:bCs/>
              </w:rPr>
              <w:t xml:space="preserve"> (.exe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4913B093" w14:textId="77777777" w:rsidR="00B3715B" w:rsidRDefault="00B3715B" w:rsidP="00E26A5D"/>
        </w:tc>
      </w:tr>
      <w:tr w:rsidR="00B3715B" w:rsidRPr="00EB5C5D" w14:paraId="043876C8" w14:textId="77777777" w:rsidTr="00E26A5D">
        <w:tc>
          <w:tcPr>
            <w:tcW w:w="595" w:type="dxa"/>
          </w:tcPr>
          <w:p w14:paraId="5B95FFD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248439B1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7FA5EE5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1BB4DABE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075E1F32" w14:textId="77777777" w:rsidTr="00E26A5D">
        <w:tc>
          <w:tcPr>
            <w:tcW w:w="595" w:type="dxa"/>
          </w:tcPr>
          <w:p w14:paraId="05317C46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567943F3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053095C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33EF88C1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076F4336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40DF74CA" w14:textId="77777777" w:rsidR="00B3715B" w:rsidRPr="008B4753" w:rsidRDefault="00B3715B" w:rsidP="00E26A5D">
            <w:proofErr w:type="gramStart"/>
            <w:r w:rsidRPr="008B4753">
              <w:t>mec</w:t>
            </w:r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579048FD" w14:textId="77777777" w:rsidR="00B3715B" w:rsidRDefault="00B3715B" w:rsidP="00E26A5D">
            <w:r w:rsidRPr="008B4753">
              <w:rPr>
                <w:b/>
                <w:bCs/>
              </w:rPr>
              <w:t>Plan mécanique</w:t>
            </w:r>
            <w:r>
              <w:rPr>
                <w:b/>
                <w:bCs/>
              </w:rPr>
              <w:t xml:space="preserve"> (.</w:t>
            </w:r>
            <w:proofErr w:type="spellStart"/>
            <w:r>
              <w:rPr>
                <w:b/>
                <w:bCs/>
              </w:rPr>
              <w:t>pdf</w:t>
            </w:r>
            <w:proofErr w:type="spellEnd"/>
            <w:r>
              <w:rPr>
                <w:b/>
                <w:bCs/>
              </w:rPr>
              <w:t>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554D096B" w14:textId="77777777" w:rsidR="00B3715B" w:rsidRDefault="00B3715B" w:rsidP="00E26A5D"/>
        </w:tc>
      </w:tr>
      <w:tr w:rsidR="00B3715B" w:rsidRPr="00EB5C5D" w14:paraId="5EBB6229" w14:textId="77777777" w:rsidTr="00E26A5D">
        <w:tc>
          <w:tcPr>
            <w:tcW w:w="595" w:type="dxa"/>
          </w:tcPr>
          <w:p w14:paraId="5272335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0227E6A6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4FC82C92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4D62B4B5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1F3B2C05" w14:textId="77777777" w:rsidTr="00E26A5D">
        <w:tc>
          <w:tcPr>
            <w:tcW w:w="595" w:type="dxa"/>
          </w:tcPr>
          <w:p w14:paraId="55B1BA00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1E397C8D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1E6BEBF1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2D47314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4A1500E5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3C147583" w14:textId="77777777" w:rsidR="00B3715B" w:rsidRPr="008B4753" w:rsidRDefault="00B3715B" w:rsidP="00E26A5D">
            <w:proofErr w:type="spellStart"/>
            <w:proofErr w:type="gramStart"/>
            <w:r>
              <w:lastRenderedPageBreak/>
              <w:t>rpt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77ECF72E" w14:textId="77777777" w:rsidR="00B3715B" w:rsidRDefault="00B3715B" w:rsidP="00E26A5D">
            <w:r>
              <w:rPr>
                <w:b/>
                <w:bCs/>
              </w:rPr>
              <w:t>Liste de matériel (.</w:t>
            </w:r>
            <w:proofErr w:type="spellStart"/>
            <w:r>
              <w:rPr>
                <w:b/>
                <w:bCs/>
              </w:rPr>
              <w:t>pdf</w:t>
            </w:r>
            <w:proofErr w:type="spellEnd"/>
            <w:r>
              <w:rPr>
                <w:b/>
                <w:bCs/>
              </w:rPr>
              <w:t>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58D3A2AF" w14:textId="77777777" w:rsidR="00B3715B" w:rsidRDefault="00B3715B" w:rsidP="00E26A5D"/>
        </w:tc>
      </w:tr>
      <w:tr w:rsidR="00B3715B" w:rsidRPr="00EB5C5D" w14:paraId="20FD8BD0" w14:textId="77777777" w:rsidTr="00E26A5D">
        <w:tc>
          <w:tcPr>
            <w:tcW w:w="595" w:type="dxa"/>
          </w:tcPr>
          <w:p w14:paraId="22D02B8F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2723C2AD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21F02364" w14:textId="4E6E997D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  <w:lang w:val="en-US"/>
              </w:rPr>
              <w:t>projectname-</w:t>
            </w:r>
            <w:r w:rsidR="002172E3">
              <w:rPr>
                <w:sz w:val="18"/>
                <w:szCs w:val="18"/>
                <w:lang w:val="en-US"/>
              </w:rPr>
              <w:t>pcb</w:t>
            </w:r>
            <w:r w:rsidRPr="00EB5C5D">
              <w:rPr>
                <w:sz w:val="18"/>
                <w:szCs w:val="18"/>
                <w:lang w:val="en-US"/>
              </w:rPr>
              <w:t>-</w:t>
            </w:r>
            <w:r w:rsidRPr="00256235">
              <w:rPr>
                <w:sz w:val="18"/>
                <w:szCs w:val="18"/>
                <w:lang w:val="en-US"/>
              </w:rPr>
              <w:t>bom</w:t>
            </w:r>
            <w:r w:rsidRPr="00EB5C5D">
              <w:rPr>
                <w:sz w:val="18"/>
                <w:szCs w:val="18"/>
                <w:lang w:val="en-US"/>
              </w:rPr>
              <w:t>-vx.x.x.pdf</w:t>
            </w:r>
          </w:p>
        </w:tc>
        <w:tc>
          <w:tcPr>
            <w:tcW w:w="989" w:type="dxa"/>
          </w:tcPr>
          <w:p w14:paraId="148A842E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proofErr w:type="gramStart"/>
            <w:r w:rsidRPr="00EB5C5D">
              <w:rPr>
                <w:sz w:val="18"/>
                <w:szCs w:val="18"/>
              </w:rPr>
              <w:t>annexé</w:t>
            </w:r>
            <w:proofErr w:type="gramEnd"/>
            <w:r w:rsidRPr="00EB5C5D">
              <w:rPr>
                <w:sz w:val="18"/>
                <w:szCs w:val="18"/>
              </w:rPr>
              <w:t xml:space="preserve">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5E6118AD" wp14:editId="4DFC807C">
                  <wp:extent cx="122829" cy="122829"/>
                  <wp:effectExtent l="0" t="0" r="0" b="0"/>
                  <wp:docPr id="38" name="Graphique 38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64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29AAAEE9" w14:textId="77777777" w:rsidTr="00E26A5D">
        <w:tc>
          <w:tcPr>
            <w:tcW w:w="595" w:type="dxa"/>
          </w:tcPr>
          <w:p w14:paraId="39E97FC2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</w:p>
        </w:tc>
        <w:tc>
          <w:tcPr>
            <w:tcW w:w="1575" w:type="dxa"/>
          </w:tcPr>
          <w:p w14:paraId="4DD6FD1C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4BB8E786" w14:textId="2F95D85C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rojectname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="002172E3">
              <w:rPr>
                <w:sz w:val="18"/>
                <w:szCs w:val="18"/>
                <w:lang w:val="de-CH"/>
              </w:rPr>
              <w:t>pcb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="002172E3">
              <w:rPr>
                <w:sz w:val="18"/>
                <w:szCs w:val="18"/>
                <w:lang w:val="de-CH"/>
              </w:rPr>
              <w:t>bom</w:t>
            </w:r>
            <w:proofErr w:type="spellEnd"/>
            <w:r w:rsidR="002172E3">
              <w:rPr>
                <w:sz w:val="18"/>
                <w:szCs w:val="18"/>
                <w:lang w:val="de-CH"/>
              </w:rPr>
              <w:t>\</w:t>
            </w:r>
            <w:proofErr w:type="gramEnd"/>
          </w:p>
        </w:tc>
        <w:tc>
          <w:tcPr>
            <w:tcW w:w="989" w:type="dxa"/>
          </w:tcPr>
          <w:p w14:paraId="0F96DD0B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</w:tbl>
    <w:p w14:paraId="085EFF14" w14:textId="77777777" w:rsidR="00B3715B" w:rsidRPr="00B3715B" w:rsidRDefault="00B3715B" w:rsidP="00B3715B"/>
    <w:p w14:paraId="26E39351" w14:textId="12B22FA2" w:rsidR="00DF13B0" w:rsidRDefault="00DF13B0" w:rsidP="00DF13B0">
      <w:pPr>
        <w:pStyle w:val="Titre2"/>
      </w:pPr>
      <w:bookmarkStart w:id="71" w:name="_Toc72079956"/>
      <w:r>
        <w:t>Amélioration possible</w:t>
      </w:r>
      <w:bookmarkEnd w:id="71"/>
    </w:p>
    <w:p w14:paraId="6D683707" w14:textId="075B170F" w:rsidR="00D45B62" w:rsidRDefault="00D45B62" w:rsidP="00D45B62">
      <w:r>
        <w:t xml:space="preserve">Ajour d’une source lumineuse sur le capteur de </w:t>
      </w:r>
      <w:r w:rsidR="006A06D4">
        <w:t xml:space="preserve">référence pour imiter un « soleil » et </w:t>
      </w:r>
      <w:r w:rsidR="00251BEF">
        <w:t>sur le capteur de mesure pour avoir des capteurs qui ne sont pas perturbé par l’extérieur (nuages, éclairage</w:t>
      </w:r>
      <w:r w:rsidR="00A306AD">
        <w:t>…</w:t>
      </w:r>
      <w:r w:rsidR="00251BEF">
        <w:t>)</w:t>
      </w:r>
      <w:r w:rsidR="00A306AD">
        <w:t xml:space="preserve">. Ajout d’une LED lampadaire pour avoir une application </w:t>
      </w:r>
      <w:r w:rsidR="000213EE">
        <w:t>plus réaliste et sympa a utilisé.</w:t>
      </w:r>
    </w:p>
    <w:p w14:paraId="7BC19159" w14:textId="1F6E8C89" w:rsidR="00125AB6" w:rsidRDefault="00125AB6" w:rsidP="00D45B62">
      <w:r w:rsidRPr="00125AB6">
        <w:rPr>
          <w:noProof/>
        </w:rPr>
        <w:drawing>
          <wp:inline distT="0" distB="0" distL="0" distR="0" wp14:anchorId="6F1214FF" wp14:editId="08E835B6">
            <wp:extent cx="1294960" cy="1100973"/>
            <wp:effectExtent l="0" t="0" r="635" b="4445"/>
            <wp:docPr id="329914954" name="Image 1" descr="Une image contenant outil, Équipement médical, personne, crochet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914954" name="Image 1" descr="Une image contenant outil, Équipement médical, personne, crochet&#10;&#10;Le contenu généré par l’IA peut être incorrect.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07763" cy="1111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C0712" w14:textId="481D501D" w:rsidR="00AC18F3" w:rsidRPr="00D45B62" w:rsidRDefault="00AC18F3" w:rsidP="00D45B62">
      <w:r>
        <w:t>Ajout d’un petit rail</w:t>
      </w:r>
      <w:r w:rsidR="003D3698">
        <w:t xml:space="preserve"> avec un cache coulissant</w:t>
      </w:r>
      <w:r>
        <w:t xml:space="preserve"> sur le capteur de mesure pour pouvoir plus facilement </w:t>
      </w:r>
      <w:r w:rsidR="007142BB">
        <w:t>et plus précisément cacher la lumière et ainsi avoir des valeurs de mesures plus précises.</w:t>
      </w:r>
    </w:p>
    <w:p w14:paraId="1124F4E5" w14:textId="77777777" w:rsidR="007147C9" w:rsidRDefault="007147C9" w:rsidP="007147C9">
      <w:pPr>
        <w:pStyle w:val="Titre2"/>
      </w:pPr>
      <w:bookmarkStart w:id="72" w:name="_Toc40259987"/>
      <w:bookmarkStart w:id="73" w:name="_Toc40260249"/>
      <w:bookmarkStart w:id="74" w:name="_Toc40260333"/>
      <w:bookmarkStart w:id="75" w:name="_Toc40260380"/>
      <w:bookmarkStart w:id="76" w:name="_Toc72079957"/>
      <w:r>
        <w:t>Conclusion et avis personnel</w:t>
      </w:r>
      <w:bookmarkEnd w:id="72"/>
      <w:bookmarkEnd w:id="73"/>
      <w:bookmarkEnd w:id="74"/>
      <w:bookmarkEnd w:id="75"/>
      <w:bookmarkEnd w:id="76"/>
    </w:p>
    <w:p w14:paraId="51D3A7FE" w14:textId="77777777" w:rsidR="007242E8" w:rsidRDefault="007242E8" w:rsidP="00E32E52">
      <w:pPr>
        <w:pStyle w:val="Titre3"/>
      </w:pPr>
      <w:r>
        <w:t>Signatures</w:t>
      </w:r>
    </w:p>
    <w:p w14:paraId="3FE09AF5" w14:textId="77777777" w:rsidR="002F5E08" w:rsidRDefault="002F5E08" w:rsidP="002F5E08"/>
    <w:tbl>
      <w:tblPr>
        <w:tblStyle w:val="Grilledutableau"/>
        <w:tblpPr w:leftFromText="141" w:rightFromText="141" w:vertAnchor="text" w:horzAnchor="margin" w:tblpY="19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6"/>
        <w:gridCol w:w="4336"/>
        <w:gridCol w:w="3790"/>
      </w:tblGrid>
      <w:tr w:rsidR="0073652C" w14:paraId="11CE5529" w14:textId="77777777" w:rsidTr="0073652C">
        <w:tc>
          <w:tcPr>
            <w:tcW w:w="959" w:type="dxa"/>
          </w:tcPr>
          <w:p w14:paraId="26A5811F" w14:textId="77777777" w:rsidR="0073652C" w:rsidRDefault="0073652C" w:rsidP="0073652C">
            <w:proofErr w:type="gramStart"/>
            <w:r>
              <w:t>Lieu:</w:t>
            </w:r>
            <w:proofErr w:type="gramEnd"/>
            <w:r>
              <w:t xml:space="preserve"> </w:t>
            </w:r>
          </w:p>
        </w:tc>
        <w:tc>
          <w:tcPr>
            <w:tcW w:w="4496" w:type="dxa"/>
          </w:tcPr>
          <w:p w14:paraId="36574D1E" w14:textId="77777777" w:rsidR="0073652C" w:rsidRDefault="0073652C" w:rsidP="0073652C">
            <w:r>
              <w:t xml:space="preserve">EMF, 1705 Fribourg, </w:t>
            </w:r>
            <w:proofErr w:type="spellStart"/>
            <w:r>
              <w:t>Switzerland</w:t>
            </w:r>
            <w:proofErr w:type="spellEnd"/>
          </w:p>
        </w:tc>
        <w:tc>
          <w:tcPr>
            <w:tcW w:w="3833" w:type="dxa"/>
          </w:tcPr>
          <w:p w14:paraId="4E363CFB" w14:textId="77777777" w:rsidR="0073652C" w:rsidRDefault="0073652C" w:rsidP="0073652C">
            <w:pPr>
              <w:jc w:val="center"/>
            </w:pPr>
            <w:r>
              <w:t>_________________________</w:t>
            </w:r>
          </w:p>
        </w:tc>
      </w:tr>
      <w:tr w:rsidR="0073652C" w14:paraId="5E7C080B" w14:textId="77777777" w:rsidTr="0073652C">
        <w:tc>
          <w:tcPr>
            <w:tcW w:w="959" w:type="dxa"/>
          </w:tcPr>
          <w:p w14:paraId="33A5AF8E" w14:textId="77777777" w:rsidR="0073652C" w:rsidRDefault="0073652C" w:rsidP="0073652C">
            <w:proofErr w:type="gramStart"/>
            <w:r>
              <w:t>Date:</w:t>
            </w:r>
            <w:proofErr w:type="gramEnd"/>
          </w:p>
        </w:tc>
        <w:tc>
          <w:tcPr>
            <w:tcW w:w="4496" w:type="dxa"/>
          </w:tcPr>
          <w:p w14:paraId="764CB41F" w14:textId="77777777" w:rsidR="0073652C" w:rsidRDefault="0073652C" w:rsidP="0073652C"/>
        </w:tc>
        <w:tc>
          <w:tcPr>
            <w:tcW w:w="3833" w:type="dxa"/>
          </w:tcPr>
          <w:p w14:paraId="77A70BC9" w14:textId="77777777" w:rsidR="0073652C" w:rsidRDefault="0073652C" w:rsidP="0073652C">
            <w:pPr>
              <w:jc w:val="center"/>
            </w:pPr>
            <w:proofErr w:type="spellStart"/>
            <w:proofErr w:type="gramStart"/>
            <w:r>
              <w:t>myname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myfirstname</w:t>
            </w:r>
            <w:proofErr w:type="spellEnd"/>
          </w:p>
        </w:tc>
      </w:tr>
    </w:tbl>
    <w:p w14:paraId="574D68BC" w14:textId="77777777" w:rsidR="002F5E08" w:rsidRDefault="002F5E08" w:rsidP="002F5E08"/>
    <w:p w14:paraId="4FB7CCDD" w14:textId="77777777" w:rsidR="0073652C" w:rsidRDefault="0073652C">
      <w:r>
        <w:br w:type="page"/>
      </w:r>
    </w:p>
    <w:p w14:paraId="593B0896" w14:textId="77777777" w:rsidR="002F5E08" w:rsidRDefault="002F5E08" w:rsidP="002F5E08"/>
    <w:p w14:paraId="48C53536" w14:textId="77777777" w:rsidR="00C4183D" w:rsidRDefault="00C4183D" w:rsidP="0004449A">
      <w:pPr>
        <w:pStyle w:val="Titre3"/>
      </w:pPr>
      <w:bookmarkStart w:id="77" w:name="_Toc40259989"/>
      <w:bookmarkStart w:id="78" w:name="_Toc40260251"/>
      <w:bookmarkStart w:id="79" w:name="_Toc40260335"/>
      <w:bookmarkStart w:id="80" w:name="_Toc40260382"/>
      <w:r>
        <w:t>Sources</w:t>
      </w:r>
      <w:bookmarkEnd w:id="77"/>
      <w:bookmarkEnd w:id="78"/>
      <w:bookmarkEnd w:id="79"/>
      <w:bookmarkEnd w:id="80"/>
    </w:p>
    <w:p w14:paraId="0B278ED7" w14:textId="731090E2" w:rsidR="00131A2E" w:rsidRDefault="002F5E08" w:rsidP="00131A2E">
      <w:pPr>
        <w:pStyle w:val="Paragraphedeliste"/>
        <w:numPr>
          <w:ilvl w:val="0"/>
          <w:numId w:val="30"/>
        </w:numPr>
      </w:pPr>
      <w:hyperlink r:id="rId66" w:history="1">
        <w:r>
          <w:rPr>
            <w:rStyle w:val="Lienhypertexte"/>
          </w:rPr>
          <w:t>https://www.fr.ch/emf</w:t>
        </w:r>
      </w:hyperlink>
      <w:r>
        <w:t xml:space="preserve"> </w:t>
      </w:r>
    </w:p>
    <w:p w14:paraId="713665BC" w14:textId="483FF30B" w:rsidR="00131A2E" w:rsidRDefault="00131A2E" w:rsidP="002F5E08">
      <w:pPr>
        <w:pStyle w:val="Titre3"/>
      </w:pPr>
      <w:bookmarkStart w:id="81" w:name="_Toc40259988"/>
      <w:bookmarkStart w:id="82" w:name="_Toc40260250"/>
      <w:bookmarkStart w:id="83" w:name="_Toc40260334"/>
      <w:bookmarkStart w:id="84" w:name="_Toc40260381"/>
      <w:r>
        <w:t>Version de ce document</w:t>
      </w:r>
    </w:p>
    <w:p w14:paraId="585BCFAD" w14:textId="553B0227" w:rsidR="00131A2E" w:rsidRDefault="00131A2E" w:rsidP="00131A2E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131A2E" w14:paraId="3EA7A038" w14:textId="77777777" w:rsidTr="00131A2E">
        <w:tc>
          <w:tcPr>
            <w:tcW w:w="2265" w:type="dxa"/>
          </w:tcPr>
          <w:p w14:paraId="07348378" w14:textId="6430465C" w:rsidR="00131A2E" w:rsidRDefault="00131A2E" w:rsidP="00131A2E">
            <w:proofErr w:type="gramStart"/>
            <w:r>
              <w:t>version</w:t>
            </w:r>
            <w:proofErr w:type="gramEnd"/>
          </w:p>
        </w:tc>
        <w:tc>
          <w:tcPr>
            <w:tcW w:w="2265" w:type="dxa"/>
          </w:tcPr>
          <w:p w14:paraId="04A4427A" w14:textId="35D8AEFB" w:rsidR="00131A2E" w:rsidRDefault="00131A2E" w:rsidP="00131A2E">
            <w:proofErr w:type="gramStart"/>
            <w:r>
              <w:t>date</w:t>
            </w:r>
            <w:proofErr w:type="gramEnd"/>
          </w:p>
        </w:tc>
        <w:tc>
          <w:tcPr>
            <w:tcW w:w="2266" w:type="dxa"/>
          </w:tcPr>
          <w:p w14:paraId="2C96F86C" w14:textId="4C32B082" w:rsidR="00131A2E" w:rsidRDefault="00131A2E" w:rsidP="00131A2E">
            <w:proofErr w:type="gramStart"/>
            <w:r>
              <w:t>qui</w:t>
            </w:r>
            <w:proofErr w:type="gramEnd"/>
          </w:p>
        </w:tc>
        <w:tc>
          <w:tcPr>
            <w:tcW w:w="2266" w:type="dxa"/>
          </w:tcPr>
          <w:p w14:paraId="36C50041" w14:textId="3B92C7B2" w:rsidR="00131A2E" w:rsidRDefault="00131A2E" w:rsidP="00131A2E">
            <w:proofErr w:type="gramStart"/>
            <w:r>
              <w:t>modification</w:t>
            </w:r>
            <w:proofErr w:type="gramEnd"/>
          </w:p>
        </w:tc>
      </w:tr>
      <w:tr w:rsidR="00131A2E" w14:paraId="6D53CF51" w14:textId="77777777" w:rsidTr="00131A2E">
        <w:tc>
          <w:tcPr>
            <w:tcW w:w="2265" w:type="dxa"/>
          </w:tcPr>
          <w:p w14:paraId="3FBA5FAF" w14:textId="7A604F20" w:rsidR="00131A2E" w:rsidRDefault="00131A2E" w:rsidP="00131A2E">
            <w:r>
              <w:t>V1.0.0</w:t>
            </w:r>
          </w:p>
        </w:tc>
        <w:tc>
          <w:tcPr>
            <w:tcW w:w="2265" w:type="dxa"/>
          </w:tcPr>
          <w:p w14:paraId="6BF58028" w14:textId="1F02E07D" w:rsidR="00131A2E" w:rsidRDefault="00131A2E" w:rsidP="00131A2E">
            <w:r>
              <w:t>20210510</w:t>
            </w:r>
          </w:p>
        </w:tc>
        <w:tc>
          <w:tcPr>
            <w:tcW w:w="2266" w:type="dxa"/>
          </w:tcPr>
          <w:p w14:paraId="44427897" w14:textId="0DE75894" w:rsidR="00131A2E" w:rsidRDefault="00131A2E" w:rsidP="00131A2E">
            <w:proofErr w:type="spellStart"/>
            <w:proofErr w:type="gramStart"/>
            <w:r>
              <w:t>gauchl</w:t>
            </w:r>
            <w:proofErr w:type="spellEnd"/>
            <w:proofErr w:type="gramEnd"/>
          </w:p>
        </w:tc>
        <w:tc>
          <w:tcPr>
            <w:tcW w:w="2266" w:type="dxa"/>
          </w:tcPr>
          <w:p w14:paraId="45190EA6" w14:textId="2C64155B" w:rsidR="00131A2E" w:rsidRDefault="00131A2E" w:rsidP="00131A2E">
            <w:r>
              <w:t>Première version</w:t>
            </w:r>
          </w:p>
        </w:tc>
      </w:tr>
      <w:tr w:rsidR="00131A2E" w14:paraId="65DC437D" w14:textId="77777777" w:rsidTr="00131A2E">
        <w:tc>
          <w:tcPr>
            <w:tcW w:w="2265" w:type="dxa"/>
          </w:tcPr>
          <w:p w14:paraId="43454E89" w14:textId="77777777" w:rsidR="00131A2E" w:rsidRDefault="00131A2E" w:rsidP="00131A2E"/>
        </w:tc>
        <w:tc>
          <w:tcPr>
            <w:tcW w:w="2265" w:type="dxa"/>
          </w:tcPr>
          <w:p w14:paraId="54E2BE34" w14:textId="77777777" w:rsidR="00131A2E" w:rsidRDefault="00131A2E" w:rsidP="00131A2E"/>
        </w:tc>
        <w:tc>
          <w:tcPr>
            <w:tcW w:w="2266" w:type="dxa"/>
          </w:tcPr>
          <w:p w14:paraId="19A7A1F7" w14:textId="77777777" w:rsidR="00131A2E" w:rsidRDefault="00131A2E" w:rsidP="00131A2E"/>
        </w:tc>
        <w:tc>
          <w:tcPr>
            <w:tcW w:w="2266" w:type="dxa"/>
          </w:tcPr>
          <w:p w14:paraId="4EFD48BC" w14:textId="77777777" w:rsidR="00131A2E" w:rsidRDefault="00131A2E" w:rsidP="00131A2E"/>
        </w:tc>
      </w:tr>
    </w:tbl>
    <w:p w14:paraId="53CE77FF" w14:textId="77777777" w:rsidR="00131A2E" w:rsidRPr="00131A2E" w:rsidRDefault="00131A2E" w:rsidP="00131A2E"/>
    <w:p w14:paraId="56856100" w14:textId="5D93266F" w:rsidR="002F5E08" w:rsidRDefault="002F5E08" w:rsidP="002F5E08">
      <w:pPr>
        <w:pStyle w:val="Titre3"/>
      </w:pPr>
      <w:r>
        <w:t>Annexes</w:t>
      </w:r>
      <w:bookmarkEnd w:id="81"/>
      <w:bookmarkEnd w:id="82"/>
      <w:bookmarkEnd w:id="83"/>
      <w:bookmarkEnd w:id="84"/>
    </w:p>
    <w:p w14:paraId="55E70DFF" w14:textId="77777777" w:rsidR="002F5E08" w:rsidRPr="00C4183D" w:rsidRDefault="002F5E08" w:rsidP="002F5E08"/>
    <w:sectPr w:rsidR="002F5E08" w:rsidRPr="00C4183D" w:rsidSect="00077D68">
      <w:headerReference w:type="default" r:id="rId67"/>
      <w:footerReference w:type="default" r:id="rId68"/>
      <w:pgSz w:w="11906" w:h="16838"/>
      <w:pgMar w:top="1417" w:right="1417" w:bottom="1417" w:left="1417" w:header="708" w:footer="708" w:gutter="0"/>
      <w:pgNumType w:start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39" w:author="Gauch Laurent" w:date="2020-09-16T14:51:00Z" w:initials="GL">
    <w:p w14:paraId="56987AED" w14:textId="56DB34C5" w:rsidR="00E26A5D" w:rsidRDefault="00E26A5D" w:rsidP="0092670C">
      <w:r>
        <w:rPr>
          <w:rStyle w:val="Marquedecommentaire"/>
        </w:rPr>
        <w:annotationRef/>
      </w:r>
      <w:r>
        <w:t>Example de dimensionnement</w:t>
      </w:r>
      <w:r>
        <w:br/>
      </w:r>
      <m:oMath>
        <m:r>
          <w:rPr>
            <w:rFonts w:ascii="Cambria Math" w:hAnsi="Cambria Math"/>
            <w:bdr w:val="single" w:sz="4" w:space="0" w:color="auto"/>
          </w:rPr>
          <m:t>U=R*I</m:t>
        </m:r>
      </m:oMath>
      <w:r>
        <w:t xml:space="preserve"> </w:t>
      </w:r>
    </w:p>
    <w:p w14:paraId="32B0B854" w14:textId="77777777" w:rsidR="00E26A5D" w:rsidRDefault="00E26A5D" w:rsidP="0092670C">
      <w:r>
        <w:t xml:space="preserve"> </w:t>
      </w:r>
      <m:oMath>
        <m:r>
          <w:rPr>
            <w:rFonts w:ascii="Cambria Math" w:hAnsi="Cambria Math"/>
          </w:rPr>
          <m:t xml:space="preserve">R= 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I</m:t>
            </m:r>
          </m:den>
        </m:f>
      </m:oMath>
      <w:r>
        <w:t xml:space="preserve"> </w:t>
      </w:r>
    </w:p>
    <w:p w14:paraId="409C4D60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sub>
            </m:sSub>
          </m:den>
        </m:f>
      </m:oMath>
    </w:p>
    <w:p w14:paraId="47513411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,25V</m:t>
            </m:r>
          </m:num>
          <m:den>
            <m:r>
              <w:rPr>
                <w:rFonts w:ascii="Cambria Math" w:hAnsi="Cambria Math"/>
              </w:rPr>
              <m:t>20mA</m:t>
            </m:r>
          </m:den>
        </m:f>
      </m:oMath>
    </w:p>
    <w:p w14:paraId="11474200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 112,5 Ω</m:t>
        </m:r>
      </m:oMath>
    </w:p>
    <w:p w14:paraId="75BBBAF6" w14:textId="77777777" w:rsidR="00E26A5D" w:rsidRDefault="00E26A5D" w:rsidP="0092670C">
      <w:r>
        <w:t>On choisi en série E12</w:t>
      </w:r>
    </w:p>
    <w:p w14:paraId="3E005BB7" w14:textId="5A20C452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= 100R </m:t>
        </m:r>
      </m:oMath>
      <w:r>
        <w:t>à 1%</w:t>
      </w:r>
    </w:p>
    <w:p w14:paraId="2ECB4822" w14:textId="77777777" w:rsidR="00E26A5D" w:rsidRDefault="00E26A5D" w:rsidP="0092670C">
      <w:r>
        <w:t>Calcule des valeurs limites :</w:t>
      </w:r>
    </w:p>
    <w:p w14:paraId="479B1339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sub>
        </m:sSub>
        <m:r>
          <w:rPr>
            <w:rFonts w:ascii="Cambria Math" w:hAnsi="Cambria Math"/>
          </w:rPr>
          <m:t xml:space="preserve">= 100Ω+1% 100Ω  </m:t>
        </m:r>
      </m:oMath>
    </w:p>
    <w:p w14:paraId="233D4781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sub>
        </m:sSub>
        <m:r>
          <w:rPr>
            <w:rFonts w:ascii="Cambria Math" w:hAnsi="Cambria Math"/>
          </w:rPr>
          <m:t xml:space="preserve">=101Ω </m:t>
        </m:r>
      </m:oMath>
    </w:p>
    <w:p w14:paraId="00ECD285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sub>
        </m:sSub>
        <m:r>
          <w:rPr>
            <w:rFonts w:ascii="Cambria Math" w:hAnsi="Cambria Math"/>
          </w:rPr>
          <m:t xml:space="preserve">= 100Ω-1% 100Ω  </m:t>
        </m:r>
      </m:oMath>
    </w:p>
    <w:p w14:paraId="1854E3B4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sub>
        </m:sSub>
        <m:r>
          <w:rPr>
            <w:rFonts w:ascii="Cambria Math" w:hAnsi="Cambria Math"/>
          </w:rPr>
          <m:t xml:space="preserve">=99Ω </m:t>
        </m:r>
      </m:oMath>
    </w:p>
    <w:p w14:paraId="1D513800" w14:textId="0BB02A64" w:rsidR="00E26A5D" w:rsidRDefault="00E26A5D">
      <w:pPr>
        <w:pStyle w:val="Commentaire"/>
      </w:pP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1D513800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230CA4FD" w16cex:dateUtc="2020-09-16T12:5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1D513800" w16cid:durableId="230CA4F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205F2D9" w14:textId="77777777" w:rsidR="00E95175" w:rsidRDefault="00E95175" w:rsidP="00293323">
      <w:pPr>
        <w:spacing w:after="0" w:line="240" w:lineRule="auto"/>
      </w:pPr>
      <w:r>
        <w:separator/>
      </w:r>
    </w:p>
  </w:endnote>
  <w:endnote w:type="continuationSeparator" w:id="0">
    <w:p w14:paraId="483F4CFA" w14:textId="77777777" w:rsidR="00E95175" w:rsidRDefault="00E95175" w:rsidP="002933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489161852"/>
      <w:docPartObj>
        <w:docPartGallery w:val="Page Numbers (Bottom of Page)"/>
        <w:docPartUnique/>
      </w:docPartObj>
    </w:sdtPr>
    <w:sdtContent>
      <w:p w14:paraId="2E2F6F31" w14:textId="77777777" w:rsidR="00E26A5D" w:rsidRDefault="00E26A5D" w:rsidP="002F502D">
        <w:pPr>
          <w:pStyle w:val="Pieddepage"/>
          <w:shd w:val="clear" w:color="auto" w:fill="D9D9D9" w:themeFill="background1" w:themeFillShade="D9"/>
        </w:pPr>
        <w:fldSimple w:instr=" FILENAME   \* MERGEFORMAT ">
          <w:r>
            <w:rPr>
              <w:noProof/>
            </w:rPr>
            <w:t>projectname-rpt-development.docx</w:t>
          </w:r>
        </w:fldSimple>
        <w:r>
          <w:tab/>
        </w:r>
        <w:r>
          <w:tab/>
          <w:t xml:space="preserve">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Pr="00373289">
          <w:rPr>
            <w:noProof/>
            <w:lang w:val="fr-FR"/>
          </w:rPr>
          <w:t>4</w:t>
        </w:r>
        <w:r>
          <w:rPr>
            <w:noProof/>
            <w:lang w:val="fr-FR"/>
          </w:rPr>
          <w:fldChar w:fldCharType="end"/>
        </w:r>
        <w:r>
          <w:rPr>
            <w:noProof/>
            <w:lang w:val="fr-FR"/>
          </w:rPr>
          <w:t xml:space="preserve"> / </w:t>
        </w:r>
        <w:r>
          <w:rPr>
            <w:noProof/>
            <w:lang w:val="fr-FR"/>
          </w:rPr>
          <w:fldChar w:fldCharType="begin"/>
        </w:r>
        <w:r>
          <w:rPr>
            <w:noProof/>
            <w:lang w:val="fr-FR"/>
          </w:rPr>
          <w:instrText xml:space="preserve"> NUMPAGES   \* MERGEFORMAT </w:instrText>
        </w:r>
        <w:r>
          <w:rPr>
            <w:noProof/>
            <w:lang w:val="fr-FR"/>
          </w:rPr>
          <w:fldChar w:fldCharType="separate"/>
        </w:r>
        <w:r>
          <w:rPr>
            <w:noProof/>
            <w:lang w:val="fr-FR"/>
          </w:rPr>
          <w:t>8</w:t>
        </w:r>
        <w:r>
          <w:rPr>
            <w:noProof/>
            <w:lang w:val="fr-FR"/>
          </w:rPr>
          <w:fldChar w:fldCharType="end"/>
        </w:r>
      </w:p>
    </w:sdtContent>
  </w:sdt>
  <w:p w14:paraId="6CC9743B" w14:textId="77777777" w:rsidR="00E26A5D" w:rsidRDefault="00E26A5D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1134AEA" w14:textId="77777777" w:rsidR="00E95175" w:rsidRDefault="00E95175" w:rsidP="00293323">
      <w:pPr>
        <w:spacing w:after="0" w:line="240" w:lineRule="auto"/>
      </w:pPr>
      <w:r>
        <w:separator/>
      </w:r>
    </w:p>
  </w:footnote>
  <w:footnote w:type="continuationSeparator" w:id="0">
    <w:p w14:paraId="14ED28F0" w14:textId="77777777" w:rsidR="00E95175" w:rsidRDefault="00E95175" w:rsidP="002933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A1DDB9" w14:textId="0694478C" w:rsidR="00E26A5D" w:rsidRPr="007420EE" w:rsidRDefault="00E26A5D" w:rsidP="002F502D">
    <w:pPr>
      <w:pStyle w:val="En-tte"/>
      <w:shd w:val="clear" w:color="auto" w:fill="D9D9D9" w:themeFill="background1" w:themeFillShade="D9"/>
    </w:pPr>
    <w:proofErr w:type="gramStart"/>
    <w:r w:rsidRPr="007420EE">
      <w:t>EMF:</w:t>
    </w:r>
    <w:proofErr w:type="gramEnd"/>
    <w:r w:rsidRPr="007420EE">
      <w:t xml:space="preserve"> Projet Electronicien CFC</w:t>
    </w:r>
    <w:r w:rsidRPr="007420EE">
      <w:tab/>
    </w:r>
    <w:r w:rsidR="007420EE" w:rsidRPr="007420EE">
      <w:t>Carte Electronique Didactique</w:t>
    </w:r>
    <w:r w:rsidRPr="007420EE">
      <w:tab/>
    </w:r>
    <w:r w:rsidR="007420EE" w:rsidRPr="007420EE">
      <w:t>PittetL0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F"/>
    <w:multiLevelType w:val="singleLevel"/>
    <w:tmpl w:val="F498F09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 w15:restartNumberingAfterBreak="0">
    <w:nsid w:val="038F461E"/>
    <w:multiLevelType w:val="hybridMultilevel"/>
    <w:tmpl w:val="5B621D2C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587641"/>
    <w:multiLevelType w:val="hybridMultilevel"/>
    <w:tmpl w:val="D29426AA"/>
    <w:lvl w:ilvl="0" w:tplc="100C000F">
      <w:start w:val="1"/>
      <w:numFmt w:val="decimal"/>
      <w:lvlText w:val="%1."/>
      <w:lvlJc w:val="left"/>
      <w:pPr>
        <w:ind w:left="720" w:hanging="360"/>
      </w:p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943834"/>
    <w:multiLevelType w:val="hybridMultilevel"/>
    <w:tmpl w:val="DBC23704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82775B"/>
    <w:multiLevelType w:val="multilevel"/>
    <w:tmpl w:val="5628900A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3416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0231667"/>
    <w:multiLevelType w:val="hybridMultilevel"/>
    <w:tmpl w:val="4088FF6E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B9203E"/>
    <w:multiLevelType w:val="hybridMultilevel"/>
    <w:tmpl w:val="52724AFA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0B2B8C"/>
    <w:multiLevelType w:val="hybridMultilevel"/>
    <w:tmpl w:val="A3325EFA"/>
    <w:lvl w:ilvl="0" w:tplc="100C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 w15:restartNumberingAfterBreak="0">
    <w:nsid w:val="59130579"/>
    <w:multiLevelType w:val="hybridMultilevel"/>
    <w:tmpl w:val="147C40FA"/>
    <w:lvl w:ilvl="0" w:tplc="4104C7E4">
      <w:start w:val="14"/>
      <w:numFmt w:val="bullet"/>
      <w:lvlText w:val="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43D55F4"/>
    <w:multiLevelType w:val="hybridMultilevel"/>
    <w:tmpl w:val="8C62F516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FD7BBA"/>
    <w:multiLevelType w:val="hybridMultilevel"/>
    <w:tmpl w:val="47480C4A"/>
    <w:lvl w:ilvl="0" w:tplc="6978889C">
      <w:start w:val="14"/>
      <w:numFmt w:val="bullet"/>
      <w:lvlText w:val="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0FE21FB"/>
    <w:multiLevelType w:val="hybridMultilevel"/>
    <w:tmpl w:val="B76EA628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8C1B54"/>
    <w:multiLevelType w:val="hybridMultilevel"/>
    <w:tmpl w:val="509AA3C8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28117498">
    <w:abstractNumId w:val="3"/>
  </w:num>
  <w:num w:numId="2" w16cid:durableId="155071668">
    <w:abstractNumId w:val="9"/>
  </w:num>
  <w:num w:numId="3" w16cid:durableId="161046578">
    <w:abstractNumId w:val="6"/>
  </w:num>
  <w:num w:numId="4" w16cid:durableId="712966565">
    <w:abstractNumId w:val="7"/>
  </w:num>
  <w:num w:numId="5" w16cid:durableId="169296339">
    <w:abstractNumId w:val="5"/>
  </w:num>
  <w:num w:numId="6" w16cid:durableId="34669513">
    <w:abstractNumId w:val="2"/>
  </w:num>
  <w:num w:numId="7" w16cid:durableId="879824244">
    <w:abstractNumId w:val="11"/>
  </w:num>
  <w:num w:numId="8" w16cid:durableId="123814918">
    <w:abstractNumId w:val="1"/>
  </w:num>
  <w:num w:numId="9" w16cid:durableId="2103990271">
    <w:abstractNumId w:val="0"/>
  </w:num>
  <w:num w:numId="10" w16cid:durableId="1530222683">
    <w:abstractNumId w:val="4"/>
  </w:num>
  <w:num w:numId="11" w16cid:durableId="1890724321">
    <w:abstractNumId w:val="4"/>
  </w:num>
  <w:num w:numId="12" w16cid:durableId="253362543">
    <w:abstractNumId w:val="4"/>
  </w:num>
  <w:num w:numId="13" w16cid:durableId="1071465834">
    <w:abstractNumId w:val="4"/>
  </w:num>
  <w:num w:numId="14" w16cid:durableId="387268870">
    <w:abstractNumId w:val="4"/>
  </w:num>
  <w:num w:numId="15" w16cid:durableId="2064672095">
    <w:abstractNumId w:val="4"/>
  </w:num>
  <w:num w:numId="16" w16cid:durableId="1401245344">
    <w:abstractNumId w:val="4"/>
  </w:num>
  <w:num w:numId="17" w16cid:durableId="985428002">
    <w:abstractNumId w:val="4"/>
  </w:num>
  <w:num w:numId="18" w16cid:durableId="1341082471">
    <w:abstractNumId w:val="4"/>
  </w:num>
  <w:num w:numId="19" w16cid:durableId="47455482">
    <w:abstractNumId w:val="4"/>
  </w:num>
  <w:num w:numId="20" w16cid:durableId="475298418">
    <w:abstractNumId w:val="4"/>
  </w:num>
  <w:num w:numId="21" w16cid:durableId="1646859889">
    <w:abstractNumId w:val="4"/>
  </w:num>
  <w:num w:numId="22" w16cid:durableId="267348035">
    <w:abstractNumId w:val="4"/>
  </w:num>
  <w:num w:numId="23" w16cid:durableId="1331561384">
    <w:abstractNumId w:val="4"/>
  </w:num>
  <w:num w:numId="24" w16cid:durableId="2087678519">
    <w:abstractNumId w:val="4"/>
  </w:num>
  <w:num w:numId="25" w16cid:durableId="1753045301">
    <w:abstractNumId w:val="4"/>
  </w:num>
  <w:num w:numId="26" w16cid:durableId="1597834439">
    <w:abstractNumId w:val="4"/>
  </w:num>
  <w:num w:numId="27" w16cid:durableId="2030713503">
    <w:abstractNumId w:val="4"/>
  </w:num>
  <w:num w:numId="28" w16cid:durableId="1677267973">
    <w:abstractNumId w:val="4"/>
  </w:num>
  <w:num w:numId="29" w16cid:durableId="215706559">
    <w:abstractNumId w:val="4"/>
  </w:num>
  <w:num w:numId="30" w16cid:durableId="1406344358">
    <w:abstractNumId w:val="12"/>
  </w:num>
  <w:num w:numId="31" w16cid:durableId="1704361042">
    <w:abstractNumId w:val="8"/>
  </w:num>
  <w:num w:numId="32" w16cid:durableId="1790860048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Gauch Laurent">
    <w15:presenceInfo w15:providerId="AD" w15:userId="S::GauchL@edufr.ch::16383e90-c141-4c79-8f29-ff8f16153a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activeWritingStyle w:appName="MSWord" w:lang="fr-CH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de-CH" w:vendorID="64" w:dllVersion="6" w:nlCheck="1" w:checkStyle="0"/>
  <w:activeWritingStyle w:appName="MSWord" w:lang="en-US" w:vendorID="64" w:dllVersion="0" w:nlCheck="1" w:checkStyle="0"/>
  <w:activeWritingStyle w:appName="MSWord" w:lang="fr-CH" w:vendorID="64" w:dllVersion="0" w:nlCheck="1" w:checkStyle="0"/>
  <w:activeWritingStyle w:appName="MSWord" w:lang="de-CH" w:vendorID="64" w:dllVersion="0" w:nlCheck="1" w:checkStyle="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2A51"/>
    <w:rsid w:val="0000158B"/>
    <w:rsid w:val="0000283D"/>
    <w:rsid w:val="0000497E"/>
    <w:rsid w:val="00006B3A"/>
    <w:rsid w:val="00011557"/>
    <w:rsid w:val="00013226"/>
    <w:rsid w:val="00014D07"/>
    <w:rsid w:val="00017554"/>
    <w:rsid w:val="000213EE"/>
    <w:rsid w:val="00022A8C"/>
    <w:rsid w:val="0002425F"/>
    <w:rsid w:val="0002726D"/>
    <w:rsid w:val="0003114A"/>
    <w:rsid w:val="00032305"/>
    <w:rsid w:val="0003406F"/>
    <w:rsid w:val="00036B52"/>
    <w:rsid w:val="00037B6C"/>
    <w:rsid w:val="0004449A"/>
    <w:rsid w:val="000448BA"/>
    <w:rsid w:val="00045CE1"/>
    <w:rsid w:val="00060868"/>
    <w:rsid w:val="00060B76"/>
    <w:rsid w:val="00061006"/>
    <w:rsid w:val="00063ED3"/>
    <w:rsid w:val="0006727F"/>
    <w:rsid w:val="00071018"/>
    <w:rsid w:val="00073C5E"/>
    <w:rsid w:val="00077D68"/>
    <w:rsid w:val="00080916"/>
    <w:rsid w:val="000810D6"/>
    <w:rsid w:val="000823B8"/>
    <w:rsid w:val="00083802"/>
    <w:rsid w:val="0008491C"/>
    <w:rsid w:val="00084DDC"/>
    <w:rsid w:val="000913B7"/>
    <w:rsid w:val="00091B0A"/>
    <w:rsid w:val="00092326"/>
    <w:rsid w:val="00092385"/>
    <w:rsid w:val="000A1C11"/>
    <w:rsid w:val="000A61D6"/>
    <w:rsid w:val="000B14AA"/>
    <w:rsid w:val="000B2FF9"/>
    <w:rsid w:val="000C2D2E"/>
    <w:rsid w:val="000C685F"/>
    <w:rsid w:val="000D28AE"/>
    <w:rsid w:val="000D4590"/>
    <w:rsid w:val="000D5880"/>
    <w:rsid w:val="000E0424"/>
    <w:rsid w:val="000E3988"/>
    <w:rsid w:val="000E4E48"/>
    <w:rsid w:val="000E73EA"/>
    <w:rsid w:val="000F2BD6"/>
    <w:rsid w:val="000F2C03"/>
    <w:rsid w:val="000F7D3C"/>
    <w:rsid w:val="0010010C"/>
    <w:rsid w:val="001006E8"/>
    <w:rsid w:val="00110721"/>
    <w:rsid w:val="00112876"/>
    <w:rsid w:val="0011492B"/>
    <w:rsid w:val="00121745"/>
    <w:rsid w:val="0012250C"/>
    <w:rsid w:val="00125AB6"/>
    <w:rsid w:val="001313B8"/>
    <w:rsid w:val="00131A2E"/>
    <w:rsid w:val="001346CE"/>
    <w:rsid w:val="00141F3B"/>
    <w:rsid w:val="00144D60"/>
    <w:rsid w:val="00146A54"/>
    <w:rsid w:val="00147382"/>
    <w:rsid w:val="001479D3"/>
    <w:rsid w:val="00147C93"/>
    <w:rsid w:val="0015022D"/>
    <w:rsid w:val="0015033E"/>
    <w:rsid w:val="00150520"/>
    <w:rsid w:val="001509D6"/>
    <w:rsid w:val="00155CA1"/>
    <w:rsid w:val="00156E95"/>
    <w:rsid w:val="001577AF"/>
    <w:rsid w:val="00165AFF"/>
    <w:rsid w:val="00171208"/>
    <w:rsid w:val="00172ABD"/>
    <w:rsid w:val="00172E4A"/>
    <w:rsid w:val="00173638"/>
    <w:rsid w:val="00173CC5"/>
    <w:rsid w:val="001772FA"/>
    <w:rsid w:val="001819D6"/>
    <w:rsid w:val="0018356D"/>
    <w:rsid w:val="00185D7D"/>
    <w:rsid w:val="00187460"/>
    <w:rsid w:val="001900CA"/>
    <w:rsid w:val="00193AF7"/>
    <w:rsid w:val="001A2582"/>
    <w:rsid w:val="001A4373"/>
    <w:rsid w:val="001A60A5"/>
    <w:rsid w:val="001A63D8"/>
    <w:rsid w:val="001B18BF"/>
    <w:rsid w:val="001B254B"/>
    <w:rsid w:val="001B29A0"/>
    <w:rsid w:val="001B7D91"/>
    <w:rsid w:val="001C0CA1"/>
    <w:rsid w:val="001C14C4"/>
    <w:rsid w:val="001C5043"/>
    <w:rsid w:val="001C73D0"/>
    <w:rsid w:val="001D2E5C"/>
    <w:rsid w:val="001E2052"/>
    <w:rsid w:val="001E4EB5"/>
    <w:rsid w:val="001E51FE"/>
    <w:rsid w:val="002015FF"/>
    <w:rsid w:val="0020406D"/>
    <w:rsid w:val="002164F2"/>
    <w:rsid w:val="002172E3"/>
    <w:rsid w:val="00217D5A"/>
    <w:rsid w:val="00222AAB"/>
    <w:rsid w:val="00222CAD"/>
    <w:rsid w:val="00226FD8"/>
    <w:rsid w:val="0022780E"/>
    <w:rsid w:val="00231429"/>
    <w:rsid w:val="00232621"/>
    <w:rsid w:val="002330CB"/>
    <w:rsid w:val="0023418D"/>
    <w:rsid w:val="00236AFD"/>
    <w:rsid w:val="0024112D"/>
    <w:rsid w:val="00241BE9"/>
    <w:rsid w:val="00251BEF"/>
    <w:rsid w:val="00256235"/>
    <w:rsid w:val="00260C7F"/>
    <w:rsid w:val="00266EE4"/>
    <w:rsid w:val="002679D2"/>
    <w:rsid w:val="00267FE1"/>
    <w:rsid w:val="002713F4"/>
    <w:rsid w:val="002757CC"/>
    <w:rsid w:val="0027583C"/>
    <w:rsid w:val="00276114"/>
    <w:rsid w:val="002844E4"/>
    <w:rsid w:val="0029072D"/>
    <w:rsid w:val="00290AB0"/>
    <w:rsid w:val="00293323"/>
    <w:rsid w:val="002939AA"/>
    <w:rsid w:val="002A3A4F"/>
    <w:rsid w:val="002A69DB"/>
    <w:rsid w:val="002A6E27"/>
    <w:rsid w:val="002B137A"/>
    <w:rsid w:val="002B182A"/>
    <w:rsid w:val="002B2E3E"/>
    <w:rsid w:val="002C0E75"/>
    <w:rsid w:val="002C4A58"/>
    <w:rsid w:val="002D183D"/>
    <w:rsid w:val="002D2005"/>
    <w:rsid w:val="002D2151"/>
    <w:rsid w:val="002D3450"/>
    <w:rsid w:val="002D54B6"/>
    <w:rsid w:val="002D7E3A"/>
    <w:rsid w:val="002E24FC"/>
    <w:rsid w:val="002E4422"/>
    <w:rsid w:val="002E4AC2"/>
    <w:rsid w:val="002E66EE"/>
    <w:rsid w:val="002F502D"/>
    <w:rsid w:val="002F5E08"/>
    <w:rsid w:val="002F6405"/>
    <w:rsid w:val="00304C8B"/>
    <w:rsid w:val="0031536B"/>
    <w:rsid w:val="00317354"/>
    <w:rsid w:val="0031799A"/>
    <w:rsid w:val="0032042D"/>
    <w:rsid w:val="00322077"/>
    <w:rsid w:val="00323374"/>
    <w:rsid w:val="003254CF"/>
    <w:rsid w:val="00326ABB"/>
    <w:rsid w:val="00326FC0"/>
    <w:rsid w:val="00332645"/>
    <w:rsid w:val="003365A1"/>
    <w:rsid w:val="003370C2"/>
    <w:rsid w:val="003432D2"/>
    <w:rsid w:val="00353915"/>
    <w:rsid w:val="0035652E"/>
    <w:rsid w:val="00356C24"/>
    <w:rsid w:val="00360F01"/>
    <w:rsid w:val="00362BD6"/>
    <w:rsid w:val="003656EE"/>
    <w:rsid w:val="0036748F"/>
    <w:rsid w:val="00373289"/>
    <w:rsid w:val="0037514B"/>
    <w:rsid w:val="00380541"/>
    <w:rsid w:val="00382DC3"/>
    <w:rsid w:val="00384FA3"/>
    <w:rsid w:val="003864CA"/>
    <w:rsid w:val="00387129"/>
    <w:rsid w:val="003872F7"/>
    <w:rsid w:val="003874DE"/>
    <w:rsid w:val="00394A29"/>
    <w:rsid w:val="00394F79"/>
    <w:rsid w:val="003A22FD"/>
    <w:rsid w:val="003B1CCB"/>
    <w:rsid w:val="003B4F51"/>
    <w:rsid w:val="003C4B0C"/>
    <w:rsid w:val="003C7E4A"/>
    <w:rsid w:val="003D0F17"/>
    <w:rsid w:val="003D1231"/>
    <w:rsid w:val="003D1B89"/>
    <w:rsid w:val="003D1FBD"/>
    <w:rsid w:val="003D3698"/>
    <w:rsid w:val="003E1234"/>
    <w:rsid w:val="003E4B87"/>
    <w:rsid w:val="003E6516"/>
    <w:rsid w:val="003F37DF"/>
    <w:rsid w:val="003F3C14"/>
    <w:rsid w:val="003F6474"/>
    <w:rsid w:val="003F789B"/>
    <w:rsid w:val="004040F2"/>
    <w:rsid w:val="0041028C"/>
    <w:rsid w:val="0041253C"/>
    <w:rsid w:val="00413134"/>
    <w:rsid w:val="00416ED1"/>
    <w:rsid w:val="00417652"/>
    <w:rsid w:val="00421EE6"/>
    <w:rsid w:val="004223D4"/>
    <w:rsid w:val="0042353E"/>
    <w:rsid w:val="00423BCB"/>
    <w:rsid w:val="00423EAD"/>
    <w:rsid w:val="00426E74"/>
    <w:rsid w:val="00427F8C"/>
    <w:rsid w:val="004307EC"/>
    <w:rsid w:val="004310C1"/>
    <w:rsid w:val="004329F6"/>
    <w:rsid w:val="00432B80"/>
    <w:rsid w:val="0043304B"/>
    <w:rsid w:val="00441368"/>
    <w:rsid w:val="00446394"/>
    <w:rsid w:val="00450FB7"/>
    <w:rsid w:val="00454F74"/>
    <w:rsid w:val="00461443"/>
    <w:rsid w:val="004614D1"/>
    <w:rsid w:val="00465155"/>
    <w:rsid w:val="00467E05"/>
    <w:rsid w:val="00470208"/>
    <w:rsid w:val="004704FF"/>
    <w:rsid w:val="00473283"/>
    <w:rsid w:val="004749E4"/>
    <w:rsid w:val="00476F2C"/>
    <w:rsid w:val="00481F38"/>
    <w:rsid w:val="004854E3"/>
    <w:rsid w:val="0048726C"/>
    <w:rsid w:val="0048756B"/>
    <w:rsid w:val="00490206"/>
    <w:rsid w:val="00495F42"/>
    <w:rsid w:val="004965F5"/>
    <w:rsid w:val="004A42EB"/>
    <w:rsid w:val="004A4AA6"/>
    <w:rsid w:val="004A5BE0"/>
    <w:rsid w:val="004A6D59"/>
    <w:rsid w:val="004B5D9E"/>
    <w:rsid w:val="004C2319"/>
    <w:rsid w:val="004D0D15"/>
    <w:rsid w:val="004D24DB"/>
    <w:rsid w:val="004D4029"/>
    <w:rsid w:val="004E27F2"/>
    <w:rsid w:val="004E3EA8"/>
    <w:rsid w:val="004E475F"/>
    <w:rsid w:val="004E4FF7"/>
    <w:rsid w:val="004F04BC"/>
    <w:rsid w:val="004F1EE8"/>
    <w:rsid w:val="00501D46"/>
    <w:rsid w:val="005047C7"/>
    <w:rsid w:val="00506A6B"/>
    <w:rsid w:val="005074A1"/>
    <w:rsid w:val="00514140"/>
    <w:rsid w:val="0051561E"/>
    <w:rsid w:val="005162A6"/>
    <w:rsid w:val="00516705"/>
    <w:rsid w:val="00517F3F"/>
    <w:rsid w:val="0052114F"/>
    <w:rsid w:val="0052326B"/>
    <w:rsid w:val="005243C1"/>
    <w:rsid w:val="00527C82"/>
    <w:rsid w:val="0053012E"/>
    <w:rsid w:val="00531758"/>
    <w:rsid w:val="00533441"/>
    <w:rsid w:val="005360C1"/>
    <w:rsid w:val="0053621E"/>
    <w:rsid w:val="00537779"/>
    <w:rsid w:val="00546E3A"/>
    <w:rsid w:val="00547AA3"/>
    <w:rsid w:val="00560128"/>
    <w:rsid w:val="005606AE"/>
    <w:rsid w:val="005656BD"/>
    <w:rsid w:val="00566524"/>
    <w:rsid w:val="00566A66"/>
    <w:rsid w:val="00572650"/>
    <w:rsid w:val="005727FF"/>
    <w:rsid w:val="0057607A"/>
    <w:rsid w:val="00582712"/>
    <w:rsid w:val="005837A0"/>
    <w:rsid w:val="0058653A"/>
    <w:rsid w:val="00587A05"/>
    <w:rsid w:val="00592E6E"/>
    <w:rsid w:val="005971B3"/>
    <w:rsid w:val="005A0557"/>
    <w:rsid w:val="005A351E"/>
    <w:rsid w:val="005B3798"/>
    <w:rsid w:val="005B4451"/>
    <w:rsid w:val="005B534A"/>
    <w:rsid w:val="005B6A61"/>
    <w:rsid w:val="005C1D04"/>
    <w:rsid w:val="005C5BB6"/>
    <w:rsid w:val="005D2321"/>
    <w:rsid w:val="005D5370"/>
    <w:rsid w:val="005D53E7"/>
    <w:rsid w:val="005D5C73"/>
    <w:rsid w:val="005D5F7A"/>
    <w:rsid w:val="005E0D87"/>
    <w:rsid w:val="005E105B"/>
    <w:rsid w:val="005E17A3"/>
    <w:rsid w:val="005F0A1E"/>
    <w:rsid w:val="005F2542"/>
    <w:rsid w:val="005F4BCE"/>
    <w:rsid w:val="006016E3"/>
    <w:rsid w:val="00604265"/>
    <w:rsid w:val="00604733"/>
    <w:rsid w:val="006052D9"/>
    <w:rsid w:val="00605CBD"/>
    <w:rsid w:val="0061249D"/>
    <w:rsid w:val="006128FA"/>
    <w:rsid w:val="00615893"/>
    <w:rsid w:val="006208A5"/>
    <w:rsid w:val="006208B5"/>
    <w:rsid w:val="00620931"/>
    <w:rsid w:val="00621988"/>
    <w:rsid w:val="00623DE2"/>
    <w:rsid w:val="00627AB9"/>
    <w:rsid w:val="00627B2B"/>
    <w:rsid w:val="00640009"/>
    <w:rsid w:val="00642CEC"/>
    <w:rsid w:val="00653314"/>
    <w:rsid w:val="0065690D"/>
    <w:rsid w:val="00656D7C"/>
    <w:rsid w:val="00657998"/>
    <w:rsid w:val="0066075E"/>
    <w:rsid w:val="006611E1"/>
    <w:rsid w:val="00664C84"/>
    <w:rsid w:val="0066680B"/>
    <w:rsid w:val="00673D76"/>
    <w:rsid w:val="00675272"/>
    <w:rsid w:val="006761A4"/>
    <w:rsid w:val="006928C6"/>
    <w:rsid w:val="006940EE"/>
    <w:rsid w:val="00694450"/>
    <w:rsid w:val="006954D8"/>
    <w:rsid w:val="006A0394"/>
    <w:rsid w:val="006A06D4"/>
    <w:rsid w:val="006A1E52"/>
    <w:rsid w:val="006B1B5C"/>
    <w:rsid w:val="006B1DF3"/>
    <w:rsid w:val="006B31AB"/>
    <w:rsid w:val="006C20A5"/>
    <w:rsid w:val="006C6D64"/>
    <w:rsid w:val="006D0988"/>
    <w:rsid w:val="006D2672"/>
    <w:rsid w:val="006D48DA"/>
    <w:rsid w:val="006E28C6"/>
    <w:rsid w:val="006E513E"/>
    <w:rsid w:val="006E530C"/>
    <w:rsid w:val="006F0409"/>
    <w:rsid w:val="00702F0E"/>
    <w:rsid w:val="007061B4"/>
    <w:rsid w:val="00710E2C"/>
    <w:rsid w:val="00713786"/>
    <w:rsid w:val="007142BB"/>
    <w:rsid w:val="007147C9"/>
    <w:rsid w:val="007161D0"/>
    <w:rsid w:val="007212E7"/>
    <w:rsid w:val="00722C76"/>
    <w:rsid w:val="007242E8"/>
    <w:rsid w:val="0073236D"/>
    <w:rsid w:val="0073288C"/>
    <w:rsid w:val="00733C50"/>
    <w:rsid w:val="0073652C"/>
    <w:rsid w:val="00740D81"/>
    <w:rsid w:val="007418DC"/>
    <w:rsid w:val="007420EE"/>
    <w:rsid w:val="00743C00"/>
    <w:rsid w:val="007472DD"/>
    <w:rsid w:val="00750E10"/>
    <w:rsid w:val="0075186D"/>
    <w:rsid w:val="00753EFB"/>
    <w:rsid w:val="007566B1"/>
    <w:rsid w:val="00761FE1"/>
    <w:rsid w:val="00762B91"/>
    <w:rsid w:val="007670FA"/>
    <w:rsid w:val="00771A09"/>
    <w:rsid w:val="00773610"/>
    <w:rsid w:val="00773AD1"/>
    <w:rsid w:val="00776623"/>
    <w:rsid w:val="00780C9F"/>
    <w:rsid w:val="00785D16"/>
    <w:rsid w:val="007868A8"/>
    <w:rsid w:val="00786C38"/>
    <w:rsid w:val="00787C44"/>
    <w:rsid w:val="00791AF3"/>
    <w:rsid w:val="00794651"/>
    <w:rsid w:val="00797D0A"/>
    <w:rsid w:val="007A0B9E"/>
    <w:rsid w:val="007A2210"/>
    <w:rsid w:val="007C0A3A"/>
    <w:rsid w:val="007C2522"/>
    <w:rsid w:val="007C4137"/>
    <w:rsid w:val="007D4290"/>
    <w:rsid w:val="007D7E76"/>
    <w:rsid w:val="007E0873"/>
    <w:rsid w:val="007E2A34"/>
    <w:rsid w:val="007E3EB1"/>
    <w:rsid w:val="007E4043"/>
    <w:rsid w:val="007E68E9"/>
    <w:rsid w:val="007E74E7"/>
    <w:rsid w:val="007F1790"/>
    <w:rsid w:val="007F214C"/>
    <w:rsid w:val="007F24E4"/>
    <w:rsid w:val="007F336D"/>
    <w:rsid w:val="007F3B69"/>
    <w:rsid w:val="007F3F5F"/>
    <w:rsid w:val="007F6B68"/>
    <w:rsid w:val="008020B0"/>
    <w:rsid w:val="008075AD"/>
    <w:rsid w:val="00815105"/>
    <w:rsid w:val="00817074"/>
    <w:rsid w:val="00820A71"/>
    <w:rsid w:val="00823C77"/>
    <w:rsid w:val="008263D0"/>
    <w:rsid w:val="00826D65"/>
    <w:rsid w:val="00831B02"/>
    <w:rsid w:val="00831C5C"/>
    <w:rsid w:val="00832368"/>
    <w:rsid w:val="00833386"/>
    <w:rsid w:val="00835F0E"/>
    <w:rsid w:val="00835F5E"/>
    <w:rsid w:val="0084016E"/>
    <w:rsid w:val="008407BC"/>
    <w:rsid w:val="00850C1E"/>
    <w:rsid w:val="0085568A"/>
    <w:rsid w:val="00860AAB"/>
    <w:rsid w:val="0086107D"/>
    <w:rsid w:val="00861657"/>
    <w:rsid w:val="008648F6"/>
    <w:rsid w:val="008704F5"/>
    <w:rsid w:val="008709AB"/>
    <w:rsid w:val="008858C1"/>
    <w:rsid w:val="0088748D"/>
    <w:rsid w:val="00887DC4"/>
    <w:rsid w:val="00890C50"/>
    <w:rsid w:val="00893680"/>
    <w:rsid w:val="00894B42"/>
    <w:rsid w:val="00895ABC"/>
    <w:rsid w:val="008A017C"/>
    <w:rsid w:val="008A0312"/>
    <w:rsid w:val="008A16E1"/>
    <w:rsid w:val="008A2401"/>
    <w:rsid w:val="008A251C"/>
    <w:rsid w:val="008A3A07"/>
    <w:rsid w:val="008B0239"/>
    <w:rsid w:val="008B2D8B"/>
    <w:rsid w:val="008B4753"/>
    <w:rsid w:val="008C0089"/>
    <w:rsid w:val="008C4D07"/>
    <w:rsid w:val="008D25BD"/>
    <w:rsid w:val="008D3F3B"/>
    <w:rsid w:val="008E30C5"/>
    <w:rsid w:val="008E5625"/>
    <w:rsid w:val="008E56B5"/>
    <w:rsid w:val="008F686D"/>
    <w:rsid w:val="009016C3"/>
    <w:rsid w:val="00903F6E"/>
    <w:rsid w:val="00904C52"/>
    <w:rsid w:val="00910B61"/>
    <w:rsid w:val="00911BD4"/>
    <w:rsid w:val="00924E98"/>
    <w:rsid w:val="009255AB"/>
    <w:rsid w:val="00926693"/>
    <w:rsid w:val="0092670C"/>
    <w:rsid w:val="00933EA1"/>
    <w:rsid w:val="00936E0B"/>
    <w:rsid w:val="009431C0"/>
    <w:rsid w:val="00951916"/>
    <w:rsid w:val="00955DE6"/>
    <w:rsid w:val="00956629"/>
    <w:rsid w:val="00961008"/>
    <w:rsid w:val="00963F64"/>
    <w:rsid w:val="0096444C"/>
    <w:rsid w:val="0096739E"/>
    <w:rsid w:val="0096765E"/>
    <w:rsid w:val="00967BA2"/>
    <w:rsid w:val="00974EC1"/>
    <w:rsid w:val="0097795A"/>
    <w:rsid w:val="00977EDE"/>
    <w:rsid w:val="009825F3"/>
    <w:rsid w:val="00984EC9"/>
    <w:rsid w:val="00987A8B"/>
    <w:rsid w:val="0099167D"/>
    <w:rsid w:val="009933CD"/>
    <w:rsid w:val="009944A4"/>
    <w:rsid w:val="009A1677"/>
    <w:rsid w:val="009A319C"/>
    <w:rsid w:val="009B0A5D"/>
    <w:rsid w:val="009B0C4C"/>
    <w:rsid w:val="009B2728"/>
    <w:rsid w:val="009C1C1C"/>
    <w:rsid w:val="009C2744"/>
    <w:rsid w:val="009C3134"/>
    <w:rsid w:val="009C4991"/>
    <w:rsid w:val="009D4B62"/>
    <w:rsid w:val="009D69A0"/>
    <w:rsid w:val="009D7436"/>
    <w:rsid w:val="009E0811"/>
    <w:rsid w:val="009E0D8B"/>
    <w:rsid w:val="009E4020"/>
    <w:rsid w:val="009F1822"/>
    <w:rsid w:val="009F2435"/>
    <w:rsid w:val="009F536E"/>
    <w:rsid w:val="009F5765"/>
    <w:rsid w:val="00A013C3"/>
    <w:rsid w:val="00A02F80"/>
    <w:rsid w:val="00A031D4"/>
    <w:rsid w:val="00A055C3"/>
    <w:rsid w:val="00A1001A"/>
    <w:rsid w:val="00A12B28"/>
    <w:rsid w:val="00A15B26"/>
    <w:rsid w:val="00A1685C"/>
    <w:rsid w:val="00A20A24"/>
    <w:rsid w:val="00A214A9"/>
    <w:rsid w:val="00A24370"/>
    <w:rsid w:val="00A24C61"/>
    <w:rsid w:val="00A252B3"/>
    <w:rsid w:val="00A2673A"/>
    <w:rsid w:val="00A30054"/>
    <w:rsid w:val="00A306AD"/>
    <w:rsid w:val="00A32BAB"/>
    <w:rsid w:val="00A34DBE"/>
    <w:rsid w:val="00A360C5"/>
    <w:rsid w:val="00A37369"/>
    <w:rsid w:val="00A40449"/>
    <w:rsid w:val="00A479FB"/>
    <w:rsid w:val="00A50AB6"/>
    <w:rsid w:val="00A51835"/>
    <w:rsid w:val="00A54E9B"/>
    <w:rsid w:val="00A71168"/>
    <w:rsid w:val="00A74F98"/>
    <w:rsid w:val="00A762CE"/>
    <w:rsid w:val="00A76A6C"/>
    <w:rsid w:val="00A814C4"/>
    <w:rsid w:val="00A820C8"/>
    <w:rsid w:val="00AA0C83"/>
    <w:rsid w:val="00AA113B"/>
    <w:rsid w:val="00AA2E4C"/>
    <w:rsid w:val="00AA5315"/>
    <w:rsid w:val="00AB2DDC"/>
    <w:rsid w:val="00AB3DCE"/>
    <w:rsid w:val="00AB4712"/>
    <w:rsid w:val="00AB59C5"/>
    <w:rsid w:val="00AC18F3"/>
    <w:rsid w:val="00AC65AB"/>
    <w:rsid w:val="00AC6A87"/>
    <w:rsid w:val="00AD2CE5"/>
    <w:rsid w:val="00AD7360"/>
    <w:rsid w:val="00AE1FE7"/>
    <w:rsid w:val="00AE2B3C"/>
    <w:rsid w:val="00AE37BA"/>
    <w:rsid w:val="00AF3909"/>
    <w:rsid w:val="00AF4BEB"/>
    <w:rsid w:val="00AF7A03"/>
    <w:rsid w:val="00B13909"/>
    <w:rsid w:val="00B17850"/>
    <w:rsid w:val="00B23416"/>
    <w:rsid w:val="00B24B36"/>
    <w:rsid w:val="00B2626A"/>
    <w:rsid w:val="00B27B78"/>
    <w:rsid w:val="00B326E2"/>
    <w:rsid w:val="00B3715B"/>
    <w:rsid w:val="00B372F5"/>
    <w:rsid w:val="00B37D3C"/>
    <w:rsid w:val="00B408B4"/>
    <w:rsid w:val="00B4133B"/>
    <w:rsid w:val="00B414C0"/>
    <w:rsid w:val="00B43568"/>
    <w:rsid w:val="00B435A9"/>
    <w:rsid w:val="00B46603"/>
    <w:rsid w:val="00B47877"/>
    <w:rsid w:val="00B55645"/>
    <w:rsid w:val="00B5714A"/>
    <w:rsid w:val="00B57FF5"/>
    <w:rsid w:val="00B6357D"/>
    <w:rsid w:val="00B64E09"/>
    <w:rsid w:val="00B66FB0"/>
    <w:rsid w:val="00B71F23"/>
    <w:rsid w:val="00B739A1"/>
    <w:rsid w:val="00B8272D"/>
    <w:rsid w:val="00B86195"/>
    <w:rsid w:val="00B97D90"/>
    <w:rsid w:val="00BA032E"/>
    <w:rsid w:val="00BA1142"/>
    <w:rsid w:val="00BA3B2B"/>
    <w:rsid w:val="00BC577D"/>
    <w:rsid w:val="00BC6DE5"/>
    <w:rsid w:val="00BD01E8"/>
    <w:rsid w:val="00BD2010"/>
    <w:rsid w:val="00BF3195"/>
    <w:rsid w:val="00BF3466"/>
    <w:rsid w:val="00BF38A0"/>
    <w:rsid w:val="00C023A1"/>
    <w:rsid w:val="00C03E51"/>
    <w:rsid w:val="00C04DB0"/>
    <w:rsid w:val="00C05BA4"/>
    <w:rsid w:val="00C0745A"/>
    <w:rsid w:val="00C14FBC"/>
    <w:rsid w:val="00C15FF8"/>
    <w:rsid w:val="00C20452"/>
    <w:rsid w:val="00C20E31"/>
    <w:rsid w:val="00C22CEE"/>
    <w:rsid w:val="00C24E9D"/>
    <w:rsid w:val="00C25CC1"/>
    <w:rsid w:val="00C33E83"/>
    <w:rsid w:val="00C34628"/>
    <w:rsid w:val="00C4183D"/>
    <w:rsid w:val="00C503E4"/>
    <w:rsid w:val="00C524E0"/>
    <w:rsid w:val="00C618BE"/>
    <w:rsid w:val="00C62580"/>
    <w:rsid w:val="00C65435"/>
    <w:rsid w:val="00C71703"/>
    <w:rsid w:val="00C7276D"/>
    <w:rsid w:val="00C72A51"/>
    <w:rsid w:val="00C8073D"/>
    <w:rsid w:val="00C81679"/>
    <w:rsid w:val="00C9055E"/>
    <w:rsid w:val="00C95527"/>
    <w:rsid w:val="00CA3884"/>
    <w:rsid w:val="00CA3E20"/>
    <w:rsid w:val="00CB1B67"/>
    <w:rsid w:val="00CB2E8D"/>
    <w:rsid w:val="00CB43A1"/>
    <w:rsid w:val="00CB5E60"/>
    <w:rsid w:val="00CC0B80"/>
    <w:rsid w:val="00CC31DF"/>
    <w:rsid w:val="00CC51D9"/>
    <w:rsid w:val="00CD01FC"/>
    <w:rsid w:val="00CD022C"/>
    <w:rsid w:val="00CD0BFF"/>
    <w:rsid w:val="00CD0C6E"/>
    <w:rsid w:val="00CD30A9"/>
    <w:rsid w:val="00CD4BF7"/>
    <w:rsid w:val="00CD58E0"/>
    <w:rsid w:val="00CE1EB7"/>
    <w:rsid w:val="00CE3AB9"/>
    <w:rsid w:val="00CE4606"/>
    <w:rsid w:val="00CF1DE1"/>
    <w:rsid w:val="00CF1EFD"/>
    <w:rsid w:val="00CF7483"/>
    <w:rsid w:val="00D04191"/>
    <w:rsid w:val="00D07AE0"/>
    <w:rsid w:val="00D10A6F"/>
    <w:rsid w:val="00D135F9"/>
    <w:rsid w:val="00D13806"/>
    <w:rsid w:val="00D16792"/>
    <w:rsid w:val="00D17712"/>
    <w:rsid w:val="00D20D69"/>
    <w:rsid w:val="00D24E8B"/>
    <w:rsid w:val="00D26139"/>
    <w:rsid w:val="00D274EB"/>
    <w:rsid w:val="00D3229B"/>
    <w:rsid w:val="00D339AD"/>
    <w:rsid w:val="00D4087D"/>
    <w:rsid w:val="00D4178D"/>
    <w:rsid w:val="00D4478F"/>
    <w:rsid w:val="00D45B62"/>
    <w:rsid w:val="00D507E3"/>
    <w:rsid w:val="00D507F8"/>
    <w:rsid w:val="00D514E8"/>
    <w:rsid w:val="00D51CF7"/>
    <w:rsid w:val="00D51F13"/>
    <w:rsid w:val="00D65393"/>
    <w:rsid w:val="00D67704"/>
    <w:rsid w:val="00D741F2"/>
    <w:rsid w:val="00D74520"/>
    <w:rsid w:val="00D769E5"/>
    <w:rsid w:val="00D83072"/>
    <w:rsid w:val="00D833CE"/>
    <w:rsid w:val="00D83EC2"/>
    <w:rsid w:val="00D8443A"/>
    <w:rsid w:val="00D92464"/>
    <w:rsid w:val="00D93D1D"/>
    <w:rsid w:val="00D94030"/>
    <w:rsid w:val="00D941B8"/>
    <w:rsid w:val="00D9751F"/>
    <w:rsid w:val="00DB098C"/>
    <w:rsid w:val="00DB5EBF"/>
    <w:rsid w:val="00DB64D3"/>
    <w:rsid w:val="00DB7E08"/>
    <w:rsid w:val="00DC07C3"/>
    <w:rsid w:val="00DC4654"/>
    <w:rsid w:val="00DC5F77"/>
    <w:rsid w:val="00DD1EAB"/>
    <w:rsid w:val="00DD3356"/>
    <w:rsid w:val="00DD3E48"/>
    <w:rsid w:val="00DD6638"/>
    <w:rsid w:val="00DD7419"/>
    <w:rsid w:val="00DE014A"/>
    <w:rsid w:val="00DE067E"/>
    <w:rsid w:val="00DE4366"/>
    <w:rsid w:val="00DF13B0"/>
    <w:rsid w:val="00DF488C"/>
    <w:rsid w:val="00DF676A"/>
    <w:rsid w:val="00E107E0"/>
    <w:rsid w:val="00E1278B"/>
    <w:rsid w:val="00E12DD1"/>
    <w:rsid w:val="00E1346A"/>
    <w:rsid w:val="00E13746"/>
    <w:rsid w:val="00E13B07"/>
    <w:rsid w:val="00E163CD"/>
    <w:rsid w:val="00E231C5"/>
    <w:rsid w:val="00E23254"/>
    <w:rsid w:val="00E26885"/>
    <w:rsid w:val="00E26A5D"/>
    <w:rsid w:val="00E30570"/>
    <w:rsid w:val="00E3059D"/>
    <w:rsid w:val="00E307F4"/>
    <w:rsid w:val="00E3140B"/>
    <w:rsid w:val="00E32E52"/>
    <w:rsid w:val="00E53288"/>
    <w:rsid w:val="00E53A54"/>
    <w:rsid w:val="00E5751B"/>
    <w:rsid w:val="00E614DE"/>
    <w:rsid w:val="00E6173F"/>
    <w:rsid w:val="00E65834"/>
    <w:rsid w:val="00E72984"/>
    <w:rsid w:val="00E743E0"/>
    <w:rsid w:val="00E755AA"/>
    <w:rsid w:val="00E768CC"/>
    <w:rsid w:val="00E77772"/>
    <w:rsid w:val="00E80648"/>
    <w:rsid w:val="00E82F0F"/>
    <w:rsid w:val="00E83C4D"/>
    <w:rsid w:val="00E85A51"/>
    <w:rsid w:val="00E87019"/>
    <w:rsid w:val="00E91D39"/>
    <w:rsid w:val="00E95175"/>
    <w:rsid w:val="00EA0D37"/>
    <w:rsid w:val="00EA4F38"/>
    <w:rsid w:val="00EA6539"/>
    <w:rsid w:val="00EB081A"/>
    <w:rsid w:val="00EB0D43"/>
    <w:rsid w:val="00EB170D"/>
    <w:rsid w:val="00EB3C01"/>
    <w:rsid w:val="00EB5C5D"/>
    <w:rsid w:val="00EB7127"/>
    <w:rsid w:val="00EC2D22"/>
    <w:rsid w:val="00EC3051"/>
    <w:rsid w:val="00EC57DF"/>
    <w:rsid w:val="00EC7A79"/>
    <w:rsid w:val="00ED4C9F"/>
    <w:rsid w:val="00ED4E42"/>
    <w:rsid w:val="00ED7AC4"/>
    <w:rsid w:val="00EE2220"/>
    <w:rsid w:val="00EE2E31"/>
    <w:rsid w:val="00EE6D24"/>
    <w:rsid w:val="00EF04DF"/>
    <w:rsid w:val="00EF2A8E"/>
    <w:rsid w:val="00EF3808"/>
    <w:rsid w:val="00F0505C"/>
    <w:rsid w:val="00F053DA"/>
    <w:rsid w:val="00F05C34"/>
    <w:rsid w:val="00F10143"/>
    <w:rsid w:val="00F253E8"/>
    <w:rsid w:val="00F27853"/>
    <w:rsid w:val="00F336A9"/>
    <w:rsid w:val="00F34EB3"/>
    <w:rsid w:val="00F41E9D"/>
    <w:rsid w:val="00F45DD3"/>
    <w:rsid w:val="00F63E35"/>
    <w:rsid w:val="00F7291C"/>
    <w:rsid w:val="00F75806"/>
    <w:rsid w:val="00F82A18"/>
    <w:rsid w:val="00F83AC2"/>
    <w:rsid w:val="00F843C8"/>
    <w:rsid w:val="00F858D8"/>
    <w:rsid w:val="00F8758B"/>
    <w:rsid w:val="00F95B6D"/>
    <w:rsid w:val="00FA0C8F"/>
    <w:rsid w:val="00FA198C"/>
    <w:rsid w:val="00FA3F91"/>
    <w:rsid w:val="00FB0E87"/>
    <w:rsid w:val="00FB3DBD"/>
    <w:rsid w:val="00FB4611"/>
    <w:rsid w:val="00FC4615"/>
    <w:rsid w:val="00FC67BD"/>
    <w:rsid w:val="00FC6FBF"/>
    <w:rsid w:val="00FE5755"/>
    <w:rsid w:val="00FF02EE"/>
    <w:rsid w:val="00FF0932"/>
    <w:rsid w:val="00FF19E0"/>
    <w:rsid w:val="00FF3081"/>
    <w:rsid w:val="00FF349D"/>
    <w:rsid w:val="00FF3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38C4781E"/>
  <w15:docId w15:val="{C73F0046-0BAD-40DE-A97B-FD83C9025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fr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4373"/>
  </w:style>
  <w:style w:type="paragraph" w:styleId="Titre1">
    <w:name w:val="heading 1"/>
    <w:basedOn w:val="Normal"/>
    <w:next w:val="Normal"/>
    <w:link w:val="Titre1Car"/>
    <w:uiPriority w:val="9"/>
    <w:qFormat/>
    <w:rsid w:val="001A4373"/>
    <w:pPr>
      <w:keepNext/>
      <w:keepLines/>
      <w:numPr>
        <w:numId w:val="29"/>
      </w:numPr>
      <w:pBdr>
        <w:bottom w:val="single" w:sz="4" w:space="1" w:color="595959" w:themeColor="text1" w:themeTint="A6"/>
      </w:pBdr>
      <w:spacing w:before="360"/>
      <w:outlineLvl w:val="0"/>
    </w:pPr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1A4373"/>
    <w:pPr>
      <w:keepNext/>
      <w:keepLines/>
      <w:numPr>
        <w:ilvl w:val="1"/>
        <w:numId w:val="29"/>
      </w:numPr>
      <w:spacing w:before="360" w:after="0"/>
      <w:outlineLvl w:val="1"/>
    </w:pPr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1A4373"/>
    <w:pPr>
      <w:keepNext/>
      <w:keepLines/>
      <w:numPr>
        <w:ilvl w:val="2"/>
        <w:numId w:val="29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000000" w:themeColor="text1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1A4373"/>
    <w:pPr>
      <w:keepNext/>
      <w:keepLines/>
      <w:numPr>
        <w:ilvl w:val="3"/>
        <w:numId w:val="29"/>
      </w:numPr>
      <w:spacing w:before="200" w:after="0"/>
      <w:ind w:left="864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1A4373"/>
    <w:pPr>
      <w:keepNext/>
      <w:keepLines/>
      <w:numPr>
        <w:ilvl w:val="4"/>
        <w:numId w:val="29"/>
      </w:numPr>
      <w:spacing w:before="200" w:after="0"/>
      <w:outlineLvl w:val="4"/>
    </w:pPr>
    <w:rPr>
      <w:rFonts w:asciiTheme="majorHAnsi" w:eastAsiaTheme="majorEastAsia" w:hAnsiTheme="majorHAnsi" w:cstheme="majorBidi"/>
      <w:color w:val="323E4F" w:themeColor="text2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A4373"/>
    <w:pPr>
      <w:keepNext/>
      <w:keepLines/>
      <w:numPr>
        <w:ilvl w:val="5"/>
        <w:numId w:val="29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A4373"/>
    <w:pPr>
      <w:keepNext/>
      <w:keepLines/>
      <w:numPr>
        <w:ilvl w:val="6"/>
        <w:numId w:val="29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A4373"/>
    <w:pPr>
      <w:keepNext/>
      <w:keepLines/>
      <w:numPr>
        <w:ilvl w:val="7"/>
        <w:numId w:val="29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A4373"/>
    <w:pPr>
      <w:keepNext/>
      <w:keepLines/>
      <w:numPr>
        <w:ilvl w:val="8"/>
        <w:numId w:val="29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1A4373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077D68"/>
  </w:style>
  <w:style w:type="character" w:customStyle="1" w:styleId="Titre1Car">
    <w:name w:val="Titre 1 Car"/>
    <w:basedOn w:val="Policepardfaut"/>
    <w:link w:val="Titre1"/>
    <w:uiPriority w:val="9"/>
    <w:rsid w:val="001A4373"/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character" w:customStyle="1" w:styleId="Titre2Car">
    <w:name w:val="Titre 2 Car"/>
    <w:basedOn w:val="Policepardfaut"/>
    <w:link w:val="Titre2"/>
    <w:uiPriority w:val="9"/>
    <w:rsid w:val="001A4373"/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FB0E87"/>
    <w:pPr>
      <w:ind w:left="720"/>
      <w:contextualSpacing/>
    </w:pPr>
  </w:style>
  <w:style w:type="character" w:customStyle="1" w:styleId="Titre3Car">
    <w:name w:val="Titre 3 Car"/>
    <w:basedOn w:val="Policepardfaut"/>
    <w:link w:val="Titre3"/>
    <w:uiPriority w:val="9"/>
    <w:rsid w:val="001A4373"/>
    <w:rPr>
      <w:rFonts w:asciiTheme="majorHAnsi" w:eastAsiaTheme="majorEastAsia" w:hAnsiTheme="majorHAnsi" w:cstheme="majorBidi"/>
      <w:b/>
      <w:bCs/>
      <w:color w:val="000000" w:themeColor="text1"/>
    </w:rPr>
  </w:style>
  <w:style w:type="table" w:styleId="Grilledutableau">
    <w:name w:val="Table Grid"/>
    <w:basedOn w:val="TableauNormal"/>
    <w:uiPriority w:val="39"/>
    <w:rsid w:val="003805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2933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93323"/>
  </w:style>
  <w:style w:type="paragraph" w:styleId="Pieddepage">
    <w:name w:val="footer"/>
    <w:basedOn w:val="Normal"/>
    <w:link w:val="PieddepageCar"/>
    <w:uiPriority w:val="99"/>
    <w:unhideWhenUsed/>
    <w:rsid w:val="002933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93323"/>
  </w:style>
  <w:style w:type="paragraph" w:styleId="Lgende">
    <w:name w:val="caption"/>
    <w:basedOn w:val="Normal"/>
    <w:next w:val="Normal"/>
    <w:uiPriority w:val="35"/>
    <w:unhideWhenUsed/>
    <w:qFormat/>
    <w:rsid w:val="001A437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abledesillustrations">
    <w:name w:val="table of figures"/>
    <w:basedOn w:val="Normal"/>
    <w:next w:val="Normal"/>
    <w:uiPriority w:val="99"/>
    <w:unhideWhenUsed/>
    <w:rsid w:val="003656EE"/>
    <w:pPr>
      <w:spacing w:after="0"/>
    </w:pPr>
  </w:style>
  <w:style w:type="character" w:styleId="Lienhypertexte">
    <w:name w:val="Hyperlink"/>
    <w:basedOn w:val="Policepardfaut"/>
    <w:uiPriority w:val="99"/>
    <w:unhideWhenUsed/>
    <w:rsid w:val="003656EE"/>
    <w:rPr>
      <w:color w:val="0563C1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356C24"/>
    <w:rPr>
      <w:color w:val="954F72" w:themeColor="followedHyperlink"/>
      <w:u w:val="single"/>
    </w:rPr>
  </w:style>
  <w:style w:type="character" w:customStyle="1" w:styleId="Titre4Car">
    <w:name w:val="Titre 4 Car"/>
    <w:basedOn w:val="Policepardfaut"/>
    <w:link w:val="Titre4"/>
    <w:uiPriority w:val="9"/>
    <w:rsid w:val="001A4373"/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322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229B"/>
    <w:rPr>
      <w:rFonts w:ascii="Tahoma" w:hAnsi="Tahoma" w:cs="Tahoma"/>
      <w:sz w:val="16"/>
      <w:szCs w:val="16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D322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D3229B"/>
    <w:rPr>
      <w:rFonts w:ascii="Tahoma" w:hAnsi="Tahoma" w:cs="Tahoma"/>
      <w:sz w:val="16"/>
      <w:szCs w:val="16"/>
    </w:rPr>
  </w:style>
  <w:style w:type="paragraph" w:styleId="En-ttedetabledesmatires">
    <w:name w:val="TOC Heading"/>
    <w:basedOn w:val="Titre1"/>
    <w:next w:val="Normal"/>
    <w:uiPriority w:val="39"/>
    <w:unhideWhenUsed/>
    <w:qFormat/>
    <w:rsid w:val="001A4373"/>
    <w:pPr>
      <w:outlineLvl w:val="9"/>
    </w:pPr>
  </w:style>
  <w:style w:type="paragraph" w:styleId="TM2">
    <w:name w:val="toc 2"/>
    <w:basedOn w:val="TM1"/>
    <w:next w:val="Normal"/>
    <w:autoRedefine/>
    <w:uiPriority w:val="39"/>
    <w:unhideWhenUsed/>
    <w:rsid w:val="00713786"/>
    <w:pPr>
      <w:spacing w:before="0" w:after="0"/>
      <w:ind w:left="220"/>
    </w:pPr>
    <w:rPr>
      <w:b w:val="0"/>
      <w:bCs w:val="0"/>
      <w:caps w:val="0"/>
      <w:smallCaps/>
    </w:rPr>
  </w:style>
  <w:style w:type="paragraph" w:styleId="TM1">
    <w:name w:val="toc 1"/>
    <w:basedOn w:val="Normal"/>
    <w:next w:val="Normal"/>
    <w:autoRedefine/>
    <w:uiPriority w:val="39"/>
    <w:unhideWhenUsed/>
    <w:rsid w:val="00B8272D"/>
    <w:pPr>
      <w:spacing w:before="120" w:after="120"/>
    </w:pPr>
    <w:rPr>
      <w:rFonts w:cstheme="minorHAnsi"/>
      <w:b/>
      <w:bCs/>
      <w:caps/>
      <w:sz w:val="20"/>
      <w:szCs w:val="20"/>
    </w:rPr>
  </w:style>
  <w:style w:type="paragraph" w:styleId="TM3">
    <w:name w:val="toc 3"/>
    <w:basedOn w:val="TM1"/>
    <w:next w:val="Normal"/>
    <w:autoRedefine/>
    <w:uiPriority w:val="39"/>
    <w:unhideWhenUsed/>
    <w:rsid w:val="00713786"/>
    <w:pPr>
      <w:spacing w:before="0" w:after="0"/>
      <w:ind w:left="440"/>
    </w:pPr>
    <w:rPr>
      <w:b w:val="0"/>
      <w:bCs w:val="0"/>
      <w:i/>
      <w:iCs/>
      <w:caps w:val="0"/>
    </w:rPr>
  </w:style>
  <w:style w:type="paragraph" w:styleId="TM4">
    <w:name w:val="toc 4"/>
    <w:basedOn w:val="Normal"/>
    <w:next w:val="Normal"/>
    <w:autoRedefine/>
    <w:uiPriority w:val="39"/>
    <w:unhideWhenUsed/>
    <w:rsid w:val="00B8272D"/>
    <w:pPr>
      <w:spacing w:after="0"/>
      <w:ind w:left="660"/>
    </w:pPr>
    <w:rPr>
      <w:rFonts w:cstheme="minorHAnsi"/>
      <w:sz w:val="18"/>
      <w:szCs w:val="18"/>
    </w:rPr>
  </w:style>
  <w:style w:type="paragraph" w:styleId="TM5">
    <w:name w:val="toc 5"/>
    <w:basedOn w:val="Normal"/>
    <w:next w:val="Normal"/>
    <w:autoRedefine/>
    <w:uiPriority w:val="39"/>
    <w:unhideWhenUsed/>
    <w:rsid w:val="00DB098C"/>
    <w:pPr>
      <w:spacing w:after="0"/>
      <w:ind w:left="880"/>
    </w:pPr>
    <w:rPr>
      <w:rFonts w:cstheme="minorHAnsi"/>
      <w:sz w:val="18"/>
      <w:szCs w:val="18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B8272D"/>
    <w:pPr>
      <w:spacing w:after="0" w:line="240" w:lineRule="auto"/>
      <w:ind w:left="220" w:hanging="220"/>
    </w:pPr>
  </w:style>
  <w:style w:type="paragraph" w:styleId="TM6">
    <w:name w:val="toc 6"/>
    <w:basedOn w:val="Normal"/>
    <w:next w:val="Normal"/>
    <w:autoRedefine/>
    <w:uiPriority w:val="39"/>
    <w:unhideWhenUsed/>
    <w:rsid w:val="00DB098C"/>
    <w:pPr>
      <w:spacing w:after="0"/>
      <w:ind w:left="1100"/>
    </w:pPr>
    <w:rPr>
      <w:rFonts w:cstheme="minorHAnsi"/>
      <w:sz w:val="18"/>
      <w:szCs w:val="18"/>
    </w:rPr>
  </w:style>
  <w:style w:type="paragraph" w:styleId="TM7">
    <w:name w:val="toc 7"/>
    <w:basedOn w:val="Normal"/>
    <w:next w:val="Normal"/>
    <w:autoRedefine/>
    <w:uiPriority w:val="39"/>
    <w:unhideWhenUsed/>
    <w:rsid w:val="00DB098C"/>
    <w:pPr>
      <w:spacing w:after="0"/>
      <w:ind w:left="1320"/>
    </w:pPr>
    <w:rPr>
      <w:rFonts w:cstheme="minorHAnsi"/>
      <w:sz w:val="18"/>
      <w:szCs w:val="18"/>
    </w:rPr>
  </w:style>
  <w:style w:type="paragraph" w:styleId="TM8">
    <w:name w:val="toc 8"/>
    <w:basedOn w:val="Normal"/>
    <w:next w:val="Normal"/>
    <w:autoRedefine/>
    <w:uiPriority w:val="39"/>
    <w:unhideWhenUsed/>
    <w:rsid w:val="00DB098C"/>
    <w:pPr>
      <w:spacing w:after="0"/>
      <w:ind w:left="1540"/>
    </w:pPr>
    <w:rPr>
      <w:rFonts w:cstheme="minorHAnsi"/>
      <w:sz w:val="18"/>
      <w:szCs w:val="18"/>
    </w:rPr>
  </w:style>
  <w:style w:type="paragraph" w:styleId="TM9">
    <w:name w:val="toc 9"/>
    <w:basedOn w:val="Normal"/>
    <w:next w:val="Normal"/>
    <w:autoRedefine/>
    <w:uiPriority w:val="39"/>
    <w:unhideWhenUsed/>
    <w:rsid w:val="00DB098C"/>
    <w:pPr>
      <w:spacing w:after="0"/>
      <w:ind w:left="1760"/>
    </w:pPr>
    <w:rPr>
      <w:rFonts w:cstheme="minorHAnsi"/>
      <w:sz w:val="18"/>
      <w:szCs w:val="18"/>
    </w:rPr>
  </w:style>
  <w:style w:type="character" w:customStyle="1" w:styleId="Titre5Car">
    <w:name w:val="Titre 5 Car"/>
    <w:basedOn w:val="Policepardfaut"/>
    <w:link w:val="Titre5"/>
    <w:uiPriority w:val="9"/>
    <w:rsid w:val="001A4373"/>
    <w:rPr>
      <w:rFonts w:asciiTheme="majorHAnsi" w:eastAsiaTheme="majorEastAsia" w:hAnsiTheme="majorHAnsi" w:cstheme="majorBidi"/>
      <w:color w:val="323E4F" w:themeColor="text2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1A4373"/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character" w:customStyle="1" w:styleId="Titre7Car">
    <w:name w:val="Titre 7 Car"/>
    <w:basedOn w:val="Policepardfaut"/>
    <w:link w:val="Titre7"/>
    <w:uiPriority w:val="9"/>
    <w:semiHidden/>
    <w:rsid w:val="001A437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1A437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A437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re">
    <w:name w:val="Title"/>
    <w:basedOn w:val="Normal"/>
    <w:next w:val="Normal"/>
    <w:link w:val="TitreCar"/>
    <w:uiPriority w:val="10"/>
    <w:qFormat/>
    <w:rsid w:val="001A4373"/>
    <w:pPr>
      <w:spacing w:after="0" w:line="240" w:lineRule="auto"/>
      <w:contextualSpacing/>
    </w:pPr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1A4373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1A4373"/>
    <w:pPr>
      <w:numPr>
        <w:ilvl w:val="1"/>
      </w:numPr>
    </w:pPr>
    <w:rPr>
      <w:color w:val="5A5A5A" w:themeColor="text1" w:themeTint="A5"/>
      <w:spacing w:val="10"/>
    </w:rPr>
  </w:style>
  <w:style w:type="character" w:customStyle="1" w:styleId="Sous-titreCar">
    <w:name w:val="Sous-titre Car"/>
    <w:basedOn w:val="Policepardfaut"/>
    <w:link w:val="Sous-titre"/>
    <w:uiPriority w:val="11"/>
    <w:rsid w:val="001A4373"/>
    <w:rPr>
      <w:color w:val="5A5A5A" w:themeColor="text1" w:themeTint="A5"/>
      <w:spacing w:val="10"/>
    </w:rPr>
  </w:style>
  <w:style w:type="character" w:styleId="lev">
    <w:name w:val="Strong"/>
    <w:basedOn w:val="Policepardfaut"/>
    <w:uiPriority w:val="22"/>
    <w:qFormat/>
    <w:rsid w:val="001A4373"/>
    <w:rPr>
      <w:b/>
      <w:bCs/>
      <w:color w:val="000000" w:themeColor="text1"/>
    </w:rPr>
  </w:style>
  <w:style w:type="character" w:styleId="Accentuation">
    <w:name w:val="Emphasis"/>
    <w:basedOn w:val="Policepardfaut"/>
    <w:uiPriority w:val="20"/>
    <w:qFormat/>
    <w:rsid w:val="001A4373"/>
    <w:rPr>
      <w:i/>
      <w:iCs/>
      <w:color w:val="auto"/>
    </w:rPr>
  </w:style>
  <w:style w:type="paragraph" w:styleId="Citation">
    <w:name w:val="Quote"/>
    <w:basedOn w:val="Normal"/>
    <w:next w:val="Normal"/>
    <w:link w:val="CitationCar"/>
    <w:uiPriority w:val="29"/>
    <w:qFormat/>
    <w:rsid w:val="001A4373"/>
    <w:pPr>
      <w:spacing w:before="160"/>
      <w:ind w:left="720" w:right="720"/>
    </w:pPr>
    <w:rPr>
      <w:i/>
      <w:iCs/>
      <w:color w:val="000000" w:themeColor="text1"/>
    </w:rPr>
  </w:style>
  <w:style w:type="character" w:customStyle="1" w:styleId="CitationCar">
    <w:name w:val="Citation Car"/>
    <w:basedOn w:val="Policepardfaut"/>
    <w:link w:val="Citation"/>
    <w:uiPriority w:val="29"/>
    <w:rsid w:val="001A4373"/>
    <w:rPr>
      <w:i/>
      <w:iCs/>
      <w:color w:val="000000" w:themeColor="text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1A4373"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/>
      <w:ind w:left="936" w:right="936"/>
      <w:jc w:val="center"/>
    </w:pPr>
    <w:rPr>
      <w:color w:val="000000" w:themeColor="tex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1A4373"/>
    <w:rPr>
      <w:color w:val="000000" w:themeColor="text1"/>
      <w:shd w:val="clear" w:color="auto" w:fill="F2F2F2" w:themeFill="background1" w:themeFillShade="F2"/>
    </w:rPr>
  </w:style>
  <w:style w:type="character" w:styleId="Accentuationlgre">
    <w:name w:val="Subtle Emphasis"/>
    <w:basedOn w:val="Policepardfaut"/>
    <w:uiPriority w:val="19"/>
    <w:qFormat/>
    <w:rsid w:val="001A4373"/>
    <w:rPr>
      <w:i/>
      <w:iCs/>
      <w:color w:val="404040" w:themeColor="text1" w:themeTint="BF"/>
    </w:rPr>
  </w:style>
  <w:style w:type="character" w:styleId="Accentuationintense">
    <w:name w:val="Intense Emphasis"/>
    <w:basedOn w:val="Policepardfaut"/>
    <w:uiPriority w:val="21"/>
    <w:qFormat/>
    <w:rsid w:val="001A4373"/>
    <w:rPr>
      <w:b/>
      <w:bCs/>
      <w:i/>
      <w:iCs/>
      <w:caps/>
    </w:rPr>
  </w:style>
  <w:style w:type="character" w:styleId="Rfrencelgre">
    <w:name w:val="Subtle Reference"/>
    <w:basedOn w:val="Policepardfaut"/>
    <w:uiPriority w:val="31"/>
    <w:qFormat/>
    <w:rsid w:val="001A4373"/>
    <w:rPr>
      <w:smallCaps/>
      <w:color w:val="404040" w:themeColor="text1" w:themeTint="BF"/>
      <w:u w:val="single" w:color="7F7F7F" w:themeColor="text1" w:themeTint="80"/>
    </w:rPr>
  </w:style>
  <w:style w:type="character" w:styleId="Rfrenceintense">
    <w:name w:val="Intense Reference"/>
    <w:basedOn w:val="Policepardfaut"/>
    <w:uiPriority w:val="32"/>
    <w:qFormat/>
    <w:rsid w:val="001A4373"/>
    <w:rPr>
      <w:b/>
      <w:bCs/>
      <w:smallCaps/>
      <w:u w:val="single"/>
    </w:rPr>
  </w:style>
  <w:style w:type="character" w:styleId="Titredulivre">
    <w:name w:val="Book Title"/>
    <w:basedOn w:val="Policepardfaut"/>
    <w:uiPriority w:val="33"/>
    <w:qFormat/>
    <w:rsid w:val="001A4373"/>
    <w:rPr>
      <w:b w:val="0"/>
      <w:bCs w:val="0"/>
      <w:smallCaps/>
      <w:spacing w:val="5"/>
    </w:rPr>
  </w:style>
  <w:style w:type="character" w:styleId="Textedelespacerserv">
    <w:name w:val="Placeholder Text"/>
    <w:basedOn w:val="Policepardfaut"/>
    <w:uiPriority w:val="99"/>
    <w:semiHidden/>
    <w:rsid w:val="00A762CE"/>
    <w:rPr>
      <w:color w:val="808080"/>
    </w:rPr>
  </w:style>
  <w:style w:type="character" w:customStyle="1" w:styleId="Textedelespacerserv0">
    <w:name w:val="Texte de l’espace réservé"/>
    <w:basedOn w:val="Policepardfaut"/>
    <w:uiPriority w:val="99"/>
    <w:semiHidden/>
    <w:rsid w:val="005B534A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92670C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92670C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92670C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92670C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92670C"/>
    <w:rPr>
      <w:b/>
      <w:bCs/>
      <w:sz w:val="20"/>
      <w:szCs w:val="20"/>
    </w:rPr>
  </w:style>
  <w:style w:type="paragraph" w:styleId="Rvision">
    <w:name w:val="Revision"/>
    <w:hidden/>
    <w:uiPriority w:val="99"/>
    <w:semiHidden/>
    <w:rsid w:val="00773AD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931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48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62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22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60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703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33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46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62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457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015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907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2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53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06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0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6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2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6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7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0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01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10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1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6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8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9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387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71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53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29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37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1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5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6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73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56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5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16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0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microsoft.com/office/2018/08/relationships/commentsExtensible" Target="commentsExtensible.xml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50.png"/><Relationship Id="rId68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9" Type="http://schemas.openxmlformats.org/officeDocument/2006/relationships/image" Target="media/image17.png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66" Type="http://schemas.openxmlformats.org/officeDocument/2006/relationships/hyperlink" Target="https://www.fr.ch/emf" TargetMode="External"/><Relationship Id="rId5" Type="http://schemas.openxmlformats.org/officeDocument/2006/relationships/settings" Target="settings.xml"/><Relationship Id="rId61" Type="http://schemas.openxmlformats.org/officeDocument/2006/relationships/image" Target="media/image48.png"/><Relationship Id="rId19" Type="http://schemas.microsoft.com/office/2011/relationships/commentsExtended" Target="commentsExtended.xml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64" Type="http://schemas.openxmlformats.org/officeDocument/2006/relationships/image" Target="media/image51.svg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38.png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3.png"/><Relationship Id="rId33" Type="http://schemas.openxmlformats.org/officeDocument/2006/relationships/image" Target="media/image21.wmf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6.png"/><Relationship Id="rId67" Type="http://schemas.openxmlformats.org/officeDocument/2006/relationships/header" Target="header1.xml"/><Relationship Id="rId20" Type="http://schemas.microsoft.com/office/2016/09/relationships/commentsIds" Target="commentsIds.xml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10" Type="http://schemas.openxmlformats.org/officeDocument/2006/relationships/image" Target="media/image2.jpeg"/><Relationship Id="rId31" Type="http://schemas.openxmlformats.org/officeDocument/2006/relationships/image" Target="media/image19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comments" Target="comments.xml"/><Relationship Id="rId39" Type="http://schemas.openxmlformats.org/officeDocument/2006/relationships/image" Target="media/image26.png"/><Relationship Id="rId34" Type="http://schemas.openxmlformats.org/officeDocument/2006/relationships/oleObject" Target="embeddings/oleObject1.bin"/><Relationship Id="rId50" Type="http://schemas.openxmlformats.org/officeDocument/2006/relationships/image" Target="media/image37.png"/><Relationship Id="rId55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day/month/year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5405091-008F-47D9-99A7-6B34B2C7E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3148</Words>
  <Characters>17320</Characters>
  <Application>Microsoft Office Word</Application>
  <DocSecurity>0</DocSecurity>
  <Lines>144</Lines>
  <Paragraphs>4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rojectname</vt:lpstr>
    </vt:vector>
  </TitlesOfParts>
  <Company>EMF - Ecole des Metiers de Fribourg</Company>
  <LinksUpToDate>false</LinksUpToDate>
  <CharactersWithSpaces>20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te Electronique Didactique</dc:title>
  <dc:subject>TPI myname year</dc:subject>
  <dc:creator>Pittet Loïc</dc:creator>
  <cp:keywords/>
  <dc:description/>
  <cp:lastModifiedBy>Pittet Loïc</cp:lastModifiedBy>
  <cp:revision>514</cp:revision>
  <dcterms:created xsi:type="dcterms:W3CDTF">2021-05-10T08:16:00Z</dcterms:created>
  <dcterms:modified xsi:type="dcterms:W3CDTF">2025-05-26T13:16:00Z</dcterms:modified>
</cp:coreProperties>
</file>